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6.xml" ContentType="application/vnd.openxmlformats-officedocument.presentationml.notesSlide+xml"/>
  <Override PartName="/ppt/embeddings/oleObject17.bin" ContentType="application/vnd.openxmlformats-officedocument.oleObject"/>
  <Override PartName="/ppt/notesSlides/notesSlide7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8" r:id="rId2"/>
    <p:sldMasterId id="2147483695" r:id="rId3"/>
  </p:sldMasterIdLst>
  <p:notesMasterIdLst>
    <p:notesMasterId r:id="rId24"/>
  </p:notesMasterIdLst>
  <p:handoutMasterIdLst>
    <p:handoutMasterId r:id="rId25"/>
  </p:handoutMasterIdLst>
  <p:sldIdLst>
    <p:sldId id="277" r:id="rId4"/>
    <p:sldId id="259" r:id="rId5"/>
    <p:sldId id="342" r:id="rId6"/>
    <p:sldId id="334" r:id="rId7"/>
    <p:sldId id="260" r:id="rId8"/>
    <p:sldId id="261" r:id="rId9"/>
    <p:sldId id="262" r:id="rId10"/>
    <p:sldId id="263" r:id="rId11"/>
    <p:sldId id="266" r:id="rId12"/>
    <p:sldId id="270" r:id="rId13"/>
    <p:sldId id="271" r:id="rId14"/>
    <p:sldId id="272" r:id="rId15"/>
    <p:sldId id="273" r:id="rId16"/>
    <p:sldId id="274" r:id="rId17"/>
    <p:sldId id="336" r:id="rId18"/>
    <p:sldId id="337" r:id="rId19"/>
    <p:sldId id="338" r:id="rId20"/>
    <p:sldId id="339" r:id="rId21"/>
    <p:sldId id="340" r:id="rId22"/>
    <p:sldId id="341" r:id="rId23"/>
  </p:sldIdLst>
  <p:sldSz cx="12192000" cy="6858000"/>
  <p:notesSz cx="6950075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65" autoAdjust="0"/>
    <p:restoredTop sz="94660"/>
  </p:normalViewPr>
  <p:slideViewPr>
    <p:cSldViewPr snapToGrid="0">
      <p:cViewPr varScale="1">
        <p:scale>
          <a:sx n="98" d="100"/>
          <a:sy n="98" d="100"/>
        </p:scale>
        <p:origin x="-128" y="-40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8" Type="http://schemas.openxmlformats.org/officeDocument/2006/relationships/image" Target="../media/image17.wmf"/><Relationship Id="rId9" Type="http://schemas.openxmlformats.org/officeDocument/2006/relationships/image" Target="../media/image18.wmf"/><Relationship Id="rId10" Type="http://schemas.openxmlformats.org/officeDocument/2006/relationships/image" Target="../media/image19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0.wmf"/><Relationship Id="rId3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11699" cy="463408"/>
          </a:xfrm>
          <a:prstGeom prst="rect">
            <a:avLst/>
          </a:prstGeom>
        </p:spPr>
        <p:txBody>
          <a:bodyPr vert="horz" lIns="92486" tIns="46243" rIns="92486" bIns="4624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9" y="1"/>
            <a:ext cx="3011699" cy="463408"/>
          </a:xfrm>
          <a:prstGeom prst="rect">
            <a:avLst/>
          </a:prstGeom>
        </p:spPr>
        <p:txBody>
          <a:bodyPr vert="horz" lIns="92486" tIns="46243" rIns="92486" bIns="46243" rtlCol="0"/>
          <a:lstStyle>
            <a:lvl1pPr algn="r">
              <a:defRPr sz="1200"/>
            </a:lvl1pPr>
          </a:lstStyle>
          <a:p>
            <a:fld id="{8890533F-6525-45BC-A063-3433FFB2FBB9}" type="datetimeFigureOut">
              <a:rPr lang="en-US" smtClean="0"/>
              <a:t>11/1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2670"/>
            <a:ext cx="3011699" cy="463407"/>
          </a:xfrm>
          <a:prstGeom prst="rect">
            <a:avLst/>
          </a:prstGeom>
        </p:spPr>
        <p:txBody>
          <a:bodyPr vert="horz" lIns="92486" tIns="46243" rIns="92486" bIns="4624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9" y="8772670"/>
            <a:ext cx="3011699" cy="463407"/>
          </a:xfrm>
          <a:prstGeom prst="rect">
            <a:avLst/>
          </a:prstGeom>
        </p:spPr>
        <p:txBody>
          <a:bodyPr vert="horz" lIns="92486" tIns="46243" rIns="92486" bIns="46243" rtlCol="0" anchor="b"/>
          <a:lstStyle>
            <a:lvl1pPr algn="r">
              <a:defRPr sz="1200"/>
            </a:lvl1pPr>
          </a:lstStyle>
          <a:p>
            <a:fld id="{3A89E175-DAD8-43B3-A3D8-00E57506F7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2443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11699" cy="463408"/>
          </a:xfrm>
          <a:prstGeom prst="rect">
            <a:avLst/>
          </a:prstGeom>
        </p:spPr>
        <p:txBody>
          <a:bodyPr vert="horz" lIns="92486" tIns="46243" rIns="92486" bIns="4624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69" y="1"/>
            <a:ext cx="3011699" cy="463408"/>
          </a:xfrm>
          <a:prstGeom prst="rect">
            <a:avLst/>
          </a:prstGeom>
        </p:spPr>
        <p:txBody>
          <a:bodyPr vert="horz" lIns="92486" tIns="46243" rIns="92486" bIns="46243" rtlCol="0"/>
          <a:lstStyle>
            <a:lvl1pPr algn="r">
              <a:defRPr sz="1200"/>
            </a:lvl1pPr>
          </a:lstStyle>
          <a:p>
            <a:fld id="{9FE14F87-9797-493A-9984-27ED62E4B8CF}" type="datetimeFigureOut">
              <a:rPr lang="en-US" smtClean="0"/>
              <a:t>11/1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04850" y="1154113"/>
            <a:ext cx="5540375" cy="31178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86" tIns="46243" rIns="92486" bIns="4624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444862"/>
            <a:ext cx="5560060" cy="3636705"/>
          </a:xfrm>
          <a:prstGeom prst="rect">
            <a:avLst/>
          </a:prstGeom>
        </p:spPr>
        <p:txBody>
          <a:bodyPr vert="horz" lIns="92486" tIns="46243" rIns="92486" bIns="46243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70"/>
            <a:ext cx="3011699" cy="463407"/>
          </a:xfrm>
          <a:prstGeom prst="rect">
            <a:avLst/>
          </a:prstGeom>
        </p:spPr>
        <p:txBody>
          <a:bodyPr vert="horz" lIns="92486" tIns="46243" rIns="92486" bIns="4624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69" y="8772670"/>
            <a:ext cx="3011699" cy="463407"/>
          </a:xfrm>
          <a:prstGeom prst="rect">
            <a:avLst/>
          </a:prstGeom>
        </p:spPr>
        <p:txBody>
          <a:bodyPr vert="horz" lIns="92486" tIns="46243" rIns="92486" bIns="46243" rtlCol="0" anchor="b"/>
          <a:lstStyle>
            <a:lvl1pPr algn="r">
              <a:defRPr sz="1200"/>
            </a:lvl1pPr>
          </a:lstStyle>
          <a:p>
            <a:fld id="{E58E1AF3-6A78-4AFA-A943-03C95E514B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2900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9251753" indent="-3877864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2777" indent="-23655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5886" indent="-23655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28997" indent="-23655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02109" indent="-23655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75220" indent="-23655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8330" indent="-23655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21439" indent="-23655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35464">
              <a:spcBef>
                <a:spcPct val="0"/>
              </a:spcBef>
              <a:defRPr/>
            </a:pPr>
            <a:fld id="{EFCCD671-CEC1-47E1-9366-C6C03DACB423}" type="slidenum">
              <a:rPr lang="en-US" altLang="en-US">
                <a:solidFill>
                  <a:prstClr val="black"/>
                </a:solidFill>
              </a:rPr>
              <a:pPr defTabSz="935464">
                <a:spcBef>
                  <a:spcPct val="0"/>
                </a:spcBef>
                <a:defRPr/>
              </a:pPr>
              <a:t>1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44715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9251753" indent="-3877864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2777" indent="-23655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5886" indent="-23655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28997" indent="-23655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02109" indent="-23655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75220" indent="-23655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8330" indent="-23655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21439" indent="-23655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35464">
              <a:spcBef>
                <a:spcPct val="0"/>
              </a:spcBef>
              <a:defRPr/>
            </a:pPr>
            <a:fld id="{3C5067FD-2D9A-466E-9358-231B905E6CD0}" type="slidenum">
              <a:rPr lang="en-US" altLang="en-US">
                <a:solidFill>
                  <a:prstClr val="black"/>
                </a:solidFill>
              </a:rPr>
              <a:pPr defTabSz="935464">
                <a:spcBef>
                  <a:spcPct val="0"/>
                </a:spcBef>
                <a:defRPr/>
              </a:pPr>
              <a:t>1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90702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8805489" indent="-3833775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9329" indent="-23386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7061" indent="-23386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04792" indent="-23386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72523" indent="-23386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0255" indent="-23386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7987" indent="-23386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75719" indent="-23386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24865">
              <a:spcBef>
                <a:spcPct val="0"/>
              </a:spcBef>
              <a:defRPr/>
            </a:pPr>
            <a:fld id="{ED86F1EE-1FDF-4002-B485-D80A0193A1F2}" type="slidenum">
              <a:rPr lang="en-US" altLang="en-US">
                <a:solidFill>
                  <a:prstClr val="black"/>
                </a:solidFill>
              </a:rPr>
              <a:pPr defTabSz="924865">
                <a:spcBef>
                  <a:spcPct val="0"/>
                </a:spcBef>
                <a:defRPr/>
              </a:pPr>
              <a:t>1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CONSIDER TAKING OUT&gt;&gt;&gt;&gt;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altLang="en-US" sz="240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l grade a few more questions and harder questions.</a:t>
            </a:r>
          </a:p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sz="2400" b="1">
                <a:solidFill>
                  <a:srgbClr val="CC33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Nanotechnology: how small does an object have to b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 b="1">
                <a:solidFill>
                  <a:srgbClr val="CC33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before movement of electrons starts to depend on size and shape due to quantum effects?</a:t>
            </a:r>
          </a:p>
        </p:txBody>
      </p:sp>
    </p:spTree>
    <p:extLst>
      <p:ext uri="{BB962C8B-B14F-4D97-AF65-F5344CB8AC3E}">
        <p14:creationId xmlns:p14="http://schemas.microsoft.com/office/powerpoint/2010/main" val="42164040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8805489" indent="-3833775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9329" indent="-23386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7061" indent="-23386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04792" indent="-23386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72523" indent="-23386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0255" indent="-23386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7987" indent="-23386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75719" indent="-23386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24865">
              <a:spcBef>
                <a:spcPct val="0"/>
              </a:spcBef>
              <a:defRPr/>
            </a:pPr>
            <a:fld id="{573D1CC8-D5E4-4FA6-A84A-8BE233BADABA}" type="slidenum">
              <a:rPr lang="en-US" altLang="en-US">
                <a:solidFill>
                  <a:prstClr val="black"/>
                </a:solidFill>
              </a:rPr>
              <a:pPr defTabSz="924865">
                <a:spcBef>
                  <a:spcPct val="0"/>
                </a:spcBef>
                <a:defRPr/>
              </a:pPr>
              <a:t>1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6213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8805489" indent="-3833775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9329" indent="-23386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37061" indent="-23386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04792" indent="-23386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72523" indent="-23386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0255" indent="-23386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7987" indent="-23386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75719" indent="-23386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24865">
              <a:spcBef>
                <a:spcPct val="0"/>
              </a:spcBef>
              <a:defRPr/>
            </a:pPr>
            <a:fld id="{58696CA9-3607-42FA-80A5-31358BC959D7}" type="slidenum">
              <a:rPr lang="en-US" altLang="en-US">
                <a:solidFill>
                  <a:prstClr val="black"/>
                </a:solidFill>
              </a:rPr>
              <a:pPr defTabSz="924865">
                <a:spcBef>
                  <a:spcPct val="0"/>
                </a:spcBef>
                <a:defRPr/>
              </a:pPr>
              <a:t>1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2648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9837591" indent="-3935742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0430" indent="-240086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80602" indent="-240086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60773" indent="-240086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40944" indent="-24008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21116" indent="-24008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01289" indent="-24008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81461" indent="-24008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49463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3A00B0-CF80-4192-8F58-032686925CF3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49463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45280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9837591" indent="-3935742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0430" indent="-240086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80602" indent="-240086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60773" indent="-240086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40944" indent="-24008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121116" indent="-24008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01289" indent="-24008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81461" indent="-240086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49463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2A6D42-6E61-4A8E-AD92-2BAE11A538F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49463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75279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1439" indent="-296707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6829" indent="-237366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61561" indent="-237366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6293" indent="-237366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1024" indent="-237366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5756" indent="-237366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60488" indent="-237366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5220" indent="-237366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3177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5C8974-6F91-4434-A1B9-C2E6E33F125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31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Figure 38-6. </a:t>
            </a:r>
            <a:r>
              <a:rPr lang="el-GR" altLang="en-US"/>
              <a:t>(a) A plane wave</a:t>
            </a:r>
            <a:r>
              <a:rPr lang="en-US" altLang="en-US"/>
              <a:t> </a:t>
            </a:r>
            <a:r>
              <a:rPr lang="el-GR" altLang="en-US"/>
              <a:t>describing a free particle. (b) A wave</a:t>
            </a:r>
            <a:r>
              <a:rPr lang="en-US" altLang="en-US"/>
              <a:t> </a:t>
            </a:r>
            <a:r>
              <a:rPr lang="el-GR" altLang="en-US"/>
              <a:t>packet of “width”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l-GR" altLang="en-US" i="1"/>
              <a:t>x</a:t>
            </a:r>
            <a:r>
              <a:rPr lang="el-GR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17590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0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9251" indent="-303558">
              <a:defRPr sz="30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14235" indent="-242847">
              <a:defRPr sz="30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9927" indent="-242847">
              <a:defRPr sz="3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85622" indent="-242847">
              <a:defRPr sz="3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71317" indent="-242847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57011" indent="-242847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42704" indent="-242847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28397" indent="-242847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6034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91EA8B-E332-4867-BE8E-232D09B5914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6034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Solution: a. From 38-11a, and 38-11b, 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0.49 nm.</a:t>
            </a:r>
          </a:p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/>
              <a:t>k = 1.28 x 10</a:t>
            </a:r>
            <a:r>
              <a:rPr lang="en-US" altLang="en-US" baseline="30000"/>
              <a:t>10</a:t>
            </a:r>
            <a:r>
              <a:rPr lang="en-US" altLang="en-US"/>
              <a:t> m</a:t>
            </a:r>
            <a:r>
              <a:rPr lang="en-US" altLang="en-US" baseline="30000"/>
              <a:t>-1</a:t>
            </a:r>
            <a:r>
              <a:rPr lang="en-US" altLang="en-US"/>
              <a:t>, so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A sin [(</a:t>
            </a:r>
            <a:r>
              <a:rPr lang="en-US" altLang="en-US"/>
              <a:t>1.28 x 10</a:t>
            </a:r>
            <a:r>
              <a:rPr lang="en-US" altLang="en-US" baseline="30000"/>
              <a:t>10</a:t>
            </a:r>
            <a:r>
              <a:rPr lang="en-US" altLang="en-US"/>
              <a:t> m</a:t>
            </a:r>
            <a:r>
              <a:rPr lang="en-US" altLang="en-US" baseline="30000"/>
              <a:t>-1</a:t>
            </a:r>
            <a:r>
              <a:rPr lang="en-US" altLang="en-US"/>
              <a:t>)x].</a:t>
            </a:r>
          </a:p>
        </p:txBody>
      </p:sp>
    </p:spTree>
    <p:extLst>
      <p:ext uri="{BB962C8B-B14F-4D97-AF65-F5344CB8AC3E}">
        <p14:creationId xmlns:p14="http://schemas.microsoft.com/office/powerpoint/2010/main" val="9171811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89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89" y="4777381"/>
            <a:ext cx="880060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-42292" y="4321159"/>
            <a:ext cx="1860631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4445" y="4529542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0403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7516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40274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438402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9555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7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5181600"/>
            <a:ext cx="891772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070018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8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9574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0789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7"/>
            <a:ext cx="2208176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7"/>
            <a:ext cx="6288464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89954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89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89" y="4777381"/>
            <a:ext cx="880060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-42292" y="4321159"/>
            <a:ext cx="1860631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4445" y="4529542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026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2" y="624110"/>
            <a:ext cx="8785599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88" y="2133600"/>
            <a:ext cx="8789313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6680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3581400"/>
            <a:ext cx="8789313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2164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2" y="624110"/>
            <a:ext cx="8785599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88" y="2133600"/>
            <a:ext cx="8789313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82093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89" y="2136707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0" y="2136707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5649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89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0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0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4087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2493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9358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59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9145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88" y="634965"/>
            <a:ext cx="8789313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72930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2831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3752528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438402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23897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7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5181600"/>
            <a:ext cx="891772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00176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3581400"/>
            <a:ext cx="8789313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823922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8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90329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0319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7"/>
            <a:ext cx="2208176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7"/>
            <a:ext cx="6288464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6605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89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89" y="4777381"/>
            <a:ext cx="880060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-42292" y="4321159"/>
            <a:ext cx="1860631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4445" y="4529542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3605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2" y="624110"/>
            <a:ext cx="8785599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88" y="2133600"/>
            <a:ext cx="8789313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186665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3581400"/>
            <a:ext cx="8789313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38518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89" y="2136707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0" y="2136707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844082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89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0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0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986576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564532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96105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89" y="2136707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0" y="2136707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2796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59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484967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88" y="634965"/>
            <a:ext cx="8789313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164590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9263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61626798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438402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09079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7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5181600"/>
            <a:ext cx="891772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9530990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8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76563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20862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7"/>
            <a:ext cx="2208176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7"/>
            <a:ext cx="6288464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51908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090E-5E15-4ACF-A358-759F67DFEC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9134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89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0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0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28894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92769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67487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59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072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88" y="634965"/>
            <a:ext cx="8789313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45866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0.xml"/><Relationship Id="rId15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32.xml"/><Relationship Id="rId17" Type="http://schemas.openxmlformats.org/officeDocument/2006/relationships/theme" Target="../theme/theme2.xml"/><Relationship Id="rId1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9.xml"/><Relationship Id="rId4" Type="http://schemas.openxmlformats.org/officeDocument/2006/relationships/slideLayout" Target="../slideLayouts/slideLayout20.xml"/><Relationship Id="rId5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3.xml"/><Relationship Id="rId8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46.xml"/><Relationship Id="rId15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48.xml"/><Relationship Id="rId17" Type="http://schemas.openxmlformats.org/officeDocument/2006/relationships/slideLayout" Target="../slideLayouts/slideLayout49.xml"/><Relationship Id="rId18" Type="http://schemas.openxmlformats.org/officeDocument/2006/relationships/theme" Target="../theme/theme3.xml"/><Relationship Id="rId1" Type="http://schemas.openxmlformats.org/officeDocument/2006/relationships/slideLayout" Target="../slideLayouts/slideLayout33.xml"/><Relationship Id="rId2" Type="http://schemas.openxmlformats.org/officeDocument/2006/relationships/slideLayout" Target="../slideLayouts/slideLayout34.xml"/><Relationship Id="rId3" Type="http://schemas.openxmlformats.org/officeDocument/2006/relationships/slideLayout" Target="../slideLayouts/slideLayout35.xml"/><Relationship Id="rId4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7.xml"/><Relationship Id="rId6" Type="http://schemas.openxmlformats.org/officeDocument/2006/relationships/slideLayout" Target="../slideLayouts/slideLayout38.xml"/><Relationship Id="rId7" Type="http://schemas.openxmlformats.org/officeDocument/2006/relationships/slideLayout" Target="../slideLayouts/slideLayout39.xml"/><Relationship Id="rId8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26416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7228" y="285"/>
            <a:ext cx="2603029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24384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2133600"/>
            <a:ext cx="8789313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0" y="6135090"/>
            <a:ext cx="102184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887" y="6135810"/>
            <a:ext cx="76219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681637" y="787784"/>
            <a:ext cx="7799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94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26416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7228" y="285"/>
            <a:ext cx="2603029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24384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2133600"/>
            <a:ext cx="8789313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0" y="6135090"/>
            <a:ext cx="102184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887" y="6135810"/>
            <a:ext cx="76219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681637" y="787784"/>
            <a:ext cx="7799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591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  <p:sldLayoutId id="2147483692" r:id="rId14"/>
    <p:sldLayoutId id="2147483693" r:id="rId15"/>
    <p:sldLayoutId id="214748369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26416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7228" y="285"/>
            <a:ext cx="2603029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24384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2133600"/>
            <a:ext cx="8789313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0" y="6135090"/>
            <a:ext cx="102184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/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887" y="6135810"/>
            <a:ext cx="76219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681637" y="787784"/>
            <a:ext cx="7799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398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  <p:sldLayoutId id="2147483710" r:id="rId15"/>
    <p:sldLayoutId id="2147483711" r:id="rId16"/>
    <p:sldLayoutId id="2147483712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Relationship Id="rId2" Type="http://schemas.openxmlformats.org/officeDocument/2006/relationships/notesSlide" Target="../notesSlides/notesSlide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image" Target="../media/image18.wmf"/><Relationship Id="rId21" Type="http://schemas.openxmlformats.org/officeDocument/2006/relationships/oleObject" Target="../embeddings/oleObject14.bin"/><Relationship Id="rId22" Type="http://schemas.openxmlformats.org/officeDocument/2006/relationships/image" Target="../media/image19.wmf"/><Relationship Id="rId10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5.w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6.w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7.wmf"/><Relationship Id="rId19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5105400" y="218902"/>
            <a:ext cx="64876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roperties of Matter Waves-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hapter 3-Class 4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05400" y="1958876"/>
            <a:ext cx="525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chrodinger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equation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Comic Sans MS" panose="030F0702030302020204" pitchFamily="66" charset="0"/>
              </a:rPr>
              <a:t>The Bohr Model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pic>
        <p:nvPicPr>
          <p:cNvPr id="1026" name="Picture 2" descr="C:\Users\Zombie\Desktop\2130FA10_L21_Niels_Bohr_Albert_Einstei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914401"/>
            <a:ext cx="2857500" cy="4175125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4838700" y="455865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endParaRPr lang="en-US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72394" y="3329518"/>
            <a:ext cx="83238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Quantum Mechanics is the greatest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 intellectual accomplishment of human race.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		- Carl </a:t>
            </a:r>
            <a:r>
              <a:rPr lang="en-US" altLang="en-US" sz="2000" b="1" dirty="0" err="1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Wieman</a:t>
            </a:r>
            <a:r>
              <a:rPr lang="en-US" altLang="en-US" sz="2000" b="1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, Nobel Laureate in Physics 200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06023" y="4729655"/>
            <a:ext cx="52357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HW3 posted and it is due on Friday, Nov. 10 </a:t>
            </a:r>
            <a:endParaRPr lang="en-US" sz="2400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692327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1875279" y="401171"/>
            <a:ext cx="987642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Nanotechnology: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how small does a 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wire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 have to b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before the movement of electrons starts to depend on the siz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and shape due to quantum effects?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1993901" y="1725022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How to start?</a:t>
            </a:r>
          </a:p>
        </p:txBody>
      </p:sp>
      <p:sp>
        <p:nvSpPr>
          <p:cNvPr id="177158" name="Text Box 6"/>
          <p:cNvSpPr txBox="1">
            <a:spLocks noChangeArrowheads="1"/>
          </p:cNvSpPr>
          <p:nvPr/>
        </p:nvSpPr>
        <p:spPr bwMode="auto">
          <a:xfrm>
            <a:off x="1993901" y="2216641"/>
            <a:ext cx="8504251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Need to look a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a. size of wire compared to size of atom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b. size of wire compared to size of electron wave func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c. Energy level spacing compared to thermal energy,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kT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d. Energy level spacing compared to some other quantit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    (what?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e. something else (what?)</a:t>
            </a:r>
          </a:p>
        </p:txBody>
      </p:sp>
    </p:spTree>
    <p:extLst>
      <p:ext uri="{BB962C8B-B14F-4D97-AF65-F5344CB8AC3E}">
        <p14:creationId xmlns:p14="http://schemas.microsoft.com/office/powerpoint/2010/main" val="1635822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1917701" y="223659"/>
            <a:ext cx="862287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Nanotechnology: how small does a wire have to b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before movement of electrons starts to depend on siz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and shape due to quantum effects?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1993901" y="1498600"/>
            <a:ext cx="2185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How to start?</a:t>
            </a:r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2114551" y="1897064"/>
            <a:ext cx="86405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Need to look a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E7E18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DE7E18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Energy level spacing compared to thermal energy,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DE7E18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kT.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DE7E18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1693864" y="3095625"/>
            <a:ext cx="924323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Almost always focus on </a:t>
            </a:r>
            <a:r>
              <a:rPr kumimoji="0" lang="en-US" altLang="en-US" sz="24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energies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 in Q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Electrons, atoms, etc. hopping around with random energy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kT.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k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 &gt;&gt; than spacing, spacing irrelevant.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Smaller, spacing big deal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  </a:t>
            </a:r>
            <a:r>
              <a:rPr kumimoji="0" lang="en-US" alt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So need to calculate energy levels.</a:t>
            </a:r>
          </a:p>
        </p:txBody>
      </p:sp>
      <p:sp>
        <p:nvSpPr>
          <p:cNvPr id="178182" name="Oval 6"/>
          <p:cNvSpPr>
            <a:spLocks noChangeArrowheads="1"/>
          </p:cNvSpPr>
          <p:nvPr/>
        </p:nvSpPr>
        <p:spPr bwMode="auto">
          <a:xfrm>
            <a:off x="2416176" y="6324601"/>
            <a:ext cx="131763" cy="1317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440" name="Line 7"/>
          <p:cNvSpPr>
            <a:spLocks noChangeShapeType="1"/>
          </p:cNvSpPr>
          <p:nvPr/>
        </p:nvSpPr>
        <p:spPr bwMode="auto">
          <a:xfrm>
            <a:off x="2382839" y="6445250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8441" name="Line 8"/>
          <p:cNvSpPr>
            <a:spLocks noChangeShapeType="1"/>
          </p:cNvSpPr>
          <p:nvPr/>
        </p:nvSpPr>
        <p:spPr bwMode="auto">
          <a:xfrm>
            <a:off x="2379664" y="6365875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8442" name="Line 9"/>
          <p:cNvSpPr>
            <a:spLocks noChangeShapeType="1"/>
          </p:cNvSpPr>
          <p:nvPr/>
        </p:nvSpPr>
        <p:spPr bwMode="auto">
          <a:xfrm>
            <a:off x="2376489" y="6286500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8443" name="Line 10"/>
          <p:cNvSpPr>
            <a:spLocks noChangeShapeType="1"/>
          </p:cNvSpPr>
          <p:nvPr/>
        </p:nvSpPr>
        <p:spPr bwMode="auto">
          <a:xfrm>
            <a:off x="2373314" y="6207125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8444" name="Line 11"/>
          <p:cNvSpPr>
            <a:spLocks noChangeShapeType="1"/>
          </p:cNvSpPr>
          <p:nvPr/>
        </p:nvSpPr>
        <p:spPr bwMode="auto">
          <a:xfrm>
            <a:off x="2370139" y="6127750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8445" name="Line 12"/>
          <p:cNvSpPr>
            <a:spLocks noChangeShapeType="1"/>
          </p:cNvSpPr>
          <p:nvPr/>
        </p:nvSpPr>
        <p:spPr bwMode="auto">
          <a:xfrm>
            <a:off x="2389189" y="6180138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8446" name="Line 13"/>
          <p:cNvSpPr>
            <a:spLocks noChangeShapeType="1"/>
          </p:cNvSpPr>
          <p:nvPr/>
        </p:nvSpPr>
        <p:spPr bwMode="auto">
          <a:xfrm>
            <a:off x="2397125" y="6332538"/>
            <a:ext cx="617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8447" name="Line 14"/>
          <p:cNvSpPr>
            <a:spLocks noChangeShapeType="1"/>
          </p:cNvSpPr>
          <p:nvPr/>
        </p:nvSpPr>
        <p:spPr bwMode="auto">
          <a:xfrm>
            <a:off x="2371725" y="6040438"/>
            <a:ext cx="617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8448" name="Line 15"/>
          <p:cNvSpPr>
            <a:spLocks noChangeShapeType="1"/>
          </p:cNvSpPr>
          <p:nvPr/>
        </p:nvSpPr>
        <p:spPr bwMode="auto">
          <a:xfrm>
            <a:off x="2346325" y="5748338"/>
            <a:ext cx="617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8449" name="Line 16"/>
          <p:cNvSpPr>
            <a:spLocks noChangeShapeType="1"/>
          </p:cNvSpPr>
          <p:nvPr/>
        </p:nvSpPr>
        <p:spPr bwMode="auto">
          <a:xfrm>
            <a:off x="2320925" y="5456238"/>
            <a:ext cx="617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8450" name="Line 17"/>
          <p:cNvSpPr>
            <a:spLocks noChangeShapeType="1"/>
          </p:cNvSpPr>
          <p:nvPr/>
        </p:nvSpPr>
        <p:spPr bwMode="auto">
          <a:xfrm>
            <a:off x="2295525" y="5164138"/>
            <a:ext cx="617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8451" name="Line 18"/>
          <p:cNvSpPr>
            <a:spLocks noChangeShapeType="1"/>
          </p:cNvSpPr>
          <p:nvPr/>
        </p:nvSpPr>
        <p:spPr bwMode="auto">
          <a:xfrm>
            <a:off x="2357439" y="5599113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18452" name="Line 19"/>
          <p:cNvSpPr>
            <a:spLocks noChangeShapeType="1"/>
          </p:cNvSpPr>
          <p:nvPr/>
        </p:nvSpPr>
        <p:spPr bwMode="auto">
          <a:xfrm>
            <a:off x="2386014" y="5911850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4370389" y="5072064"/>
            <a:ext cx="708025" cy="1292225"/>
            <a:chOff x="1793" y="3195"/>
            <a:chExt cx="446" cy="814"/>
          </a:xfrm>
        </p:grpSpPr>
        <p:sp>
          <p:nvSpPr>
            <p:cNvPr id="18459" name="Oval 20"/>
            <p:cNvSpPr>
              <a:spLocks noChangeArrowheads="1"/>
            </p:cNvSpPr>
            <p:nvPr/>
          </p:nvSpPr>
          <p:spPr bwMode="auto">
            <a:xfrm>
              <a:off x="1869" y="3926"/>
              <a:ext cx="83" cy="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460" name="Line 21"/>
            <p:cNvSpPr>
              <a:spLocks noChangeShapeType="1"/>
            </p:cNvSpPr>
            <p:nvPr/>
          </p:nvSpPr>
          <p:spPr bwMode="auto">
            <a:xfrm>
              <a:off x="1848" y="4002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  <p:sp>
          <p:nvSpPr>
            <p:cNvPr id="18461" name="Line 30"/>
            <p:cNvSpPr>
              <a:spLocks noChangeShapeType="1"/>
            </p:cNvSpPr>
            <p:nvPr/>
          </p:nvSpPr>
          <p:spPr bwMode="auto">
            <a:xfrm>
              <a:off x="1809" y="3379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  <p:sp>
          <p:nvSpPr>
            <p:cNvPr id="18462" name="Line 31"/>
            <p:cNvSpPr>
              <a:spLocks noChangeShapeType="1"/>
            </p:cNvSpPr>
            <p:nvPr/>
          </p:nvSpPr>
          <p:spPr bwMode="auto">
            <a:xfrm>
              <a:off x="1793" y="3195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  <p:sp>
          <p:nvSpPr>
            <p:cNvPr id="18463" name="Line 33"/>
            <p:cNvSpPr>
              <a:spLocks noChangeShapeType="1"/>
            </p:cNvSpPr>
            <p:nvPr/>
          </p:nvSpPr>
          <p:spPr bwMode="auto">
            <a:xfrm>
              <a:off x="1850" y="3666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5956301" y="5472114"/>
            <a:ext cx="4333876" cy="1011237"/>
            <a:chOff x="2792" y="3447"/>
            <a:chExt cx="2730" cy="637"/>
          </a:xfrm>
        </p:grpSpPr>
        <p:sp>
          <p:nvSpPr>
            <p:cNvPr id="18455" name="Freeform 34"/>
            <p:cNvSpPr>
              <a:spLocks/>
            </p:cNvSpPr>
            <p:nvPr/>
          </p:nvSpPr>
          <p:spPr bwMode="auto">
            <a:xfrm>
              <a:off x="2792" y="3447"/>
              <a:ext cx="1462" cy="637"/>
            </a:xfrm>
            <a:custGeom>
              <a:avLst/>
              <a:gdLst>
                <a:gd name="T0" fmla="*/ 130 w 1462"/>
                <a:gd name="T1" fmla="*/ 46 h 894"/>
                <a:gd name="T2" fmla="*/ 95 w 1462"/>
                <a:gd name="T3" fmla="*/ 516 h 894"/>
                <a:gd name="T4" fmla="*/ 699 w 1462"/>
                <a:gd name="T5" fmla="*/ 565 h 894"/>
                <a:gd name="T6" fmla="*/ 837 w 1462"/>
                <a:gd name="T7" fmla="*/ 86 h 894"/>
                <a:gd name="T8" fmla="*/ 1462 w 1462"/>
                <a:gd name="T9" fmla="*/ 51 h 8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62"/>
                <a:gd name="T16" fmla="*/ 0 h 894"/>
                <a:gd name="T17" fmla="*/ 1462 w 1462"/>
                <a:gd name="T18" fmla="*/ 894 h 8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62" h="894">
                  <a:moveTo>
                    <a:pt x="130" y="65"/>
                  </a:moveTo>
                  <a:cubicBezTo>
                    <a:pt x="65" y="334"/>
                    <a:pt x="0" y="603"/>
                    <a:pt x="95" y="724"/>
                  </a:cubicBezTo>
                  <a:cubicBezTo>
                    <a:pt x="190" y="845"/>
                    <a:pt x="575" y="894"/>
                    <a:pt x="699" y="793"/>
                  </a:cubicBezTo>
                  <a:cubicBezTo>
                    <a:pt x="823" y="692"/>
                    <a:pt x="710" y="240"/>
                    <a:pt x="837" y="120"/>
                  </a:cubicBezTo>
                  <a:cubicBezTo>
                    <a:pt x="964" y="0"/>
                    <a:pt x="1358" y="80"/>
                    <a:pt x="1462" y="7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  <p:sp>
          <p:nvSpPr>
            <p:cNvPr id="18456" name="Oval 35"/>
            <p:cNvSpPr>
              <a:spLocks noChangeArrowheads="1"/>
            </p:cNvSpPr>
            <p:nvPr/>
          </p:nvSpPr>
          <p:spPr bwMode="auto">
            <a:xfrm>
              <a:off x="3389" y="3938"/>
              <a:ext cx="83" cy="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8457" name="Text Box 36"/>
            <p:cNvSpPr txBox="1">
              <a:spLocks noChangeArrowheads="1"/>
            </p:cNvSpPr>
            <p:nvPr/>
          </p:nvSpPr>
          <p:spPr bwMode="auto">
            <a:xfrm>
              <a:off x="3745" y="3526"/>
              <a:ext cx="177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pit depth compared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o kT? </a:t>
              </a:r>
            </a:p>
          </p:txBody>
        </p:sp>
        <p:sp>
          <p:nvSpPr>
            <p:cNvPr id="18458" name="Line 37"/>
            <p:cNvSpPr>
              <a:spLocks noChangeShapeType="1"/>
            </p:cNvSpPr>
            <p:nvPr/>
          </p:nvSpPr>
          <p:spPr bwMode="auto">
            <a:xfrm flipV="1">
              <a:off x="3430" y="3699"/>
              <a:ext cx="7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42536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0.01133 C -0.00243 -0.00185 -0.00191 -0.04904 0.00121 -0.01111 C 0.00607 -0.03054 0.00382 -0.02429 0.00243 0.00971 C 0.00087 0.00647 -0.00243 3.61092E-6 -0.00243 0.00023 " pathEditMode="relative" rAng="0" ptsTypes="fffA">
                                      <p:cBhvr>
                                        <p:cTn id="18" dur="2000" fill="hold"/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" y="-30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1" grpId="0" build="p" autoUpdateAnimBg="0"/>
      <p:bldP spid="17818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1619251" y="203200"/>
            <a:ext cx="8513964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5613" indent="-4556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5613" marR="0" lvl="0" indent="-455613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Where does the electron want to be?</a:t>
            </a:r>
          </a:p>
          <a:p>
            <a:pPr marL="455613" marR="0" lvl="0" indent="-455613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	 potential energy vs position, V(x) &amp; boundary conditions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2168525" y="23415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1884364" y="1681163"/>
            <a:ext cx="57230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Electron wants to be at position where</a:t>
            </a:r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1930400" y="2432050"/>
            <a:ext cx="7898316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a. V(x) is largest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b. V(x) is lowest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c. Kin. Energy &gt; V(x)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d. Kin. E. &lt; V(x)</a:t>
            </a: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e. where elec. wants to be does not depend on V(x)</a:t>
            </a:r>
          </a:p>
        </p:txBody>
      </p:sp>
    </p:spTree>
    <p:extLst>
      <p:ext uri="{BB962C8B-B14F-4D97-AF65-F5344CB8AC3E}">
        <p14:creationId xmlns:p14="http://schemas.microsoft.com/office/powerpoint/2010/main" val="4123118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 build="p" autoUpdateAnimBg="0"/>
      <p:bldP spid="20992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2092326" y="238126"/>
            <a:ext cx="7436651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Electron wants to be at position whe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a. V(x) is large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b. V(x) is lowes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c. Kin. Energy &gt; V(x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d. Kin. E. &lt; V(x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e. where elec. wants to be does not depend on V(x)</a:t>
            </a:r>
          </a:p>
        </p:txBody>
      </p:sp>
      <p:sp>
        <p:nvSpPr>
          <p:cNvPr id="34819" name="Freeform 5"/>
          <p:cNvSpPr>
            <a:spLocks/>
          </p:cNvSpPr>
          <p:nvPr/>
        </p:nvSpPr>
        <p:spPr bwMode="auto">
          <a:xfrm>
            <a:off x="2130426" y="3054350"/>
            <a:ext cx="4989513" cy="1206500"/>
          </a:xfrm>
          <a:custGeom>
            <a:avLst/>
            <a:gdLst>
              <a:gd name="T0" fmla="*/ 0 w 3143"/>
              <a:gd name="T1" fmla="*/ 7938 h 760"/>
              <a:gd name="T2" fmla="*/ 396875 w 3143"/>
              <a:gd name="T3" fmla="*/ 130175 h 760"/>
              <a:gd name="T4" fmla="*/ 947738 w 3143"/>
              <a:gd name="T5" fmla="*/ 658813 h 760"/>
              <a:gd name="T6" fmla="*/ 1222375 w 3143"/>
              <a:gd name="T7" fmla="*/ 1120775 h 760"/>
              <a:gd name="T8" fmla="*/ 1630363 w 3143"/>
              <a:gd name="T9" fmla="*/ 1131888 h 760"/>
              <a:gd name="T10" fmla="*/ 1806575 w 3143"/>
              <a:gd name="T11" fmla="*/ 669925 h 760"/>
              <a:gd name="T12" fmla="*/ 2159000 w 3143"/>
              <a:gd name="T13" fmla="*/ 536575 h 760"/>
              <a:gd name="T14" fmla="*/ 2776538 w 3143"/>
              <a:gd name="T15" fmla="*/ 338138 h 760"/>
              <a:gd name="T16" fmla="*/ 3535363 w 3143"/>
              <a:gd name="T17" fmla="*/ 349250 h 760"/>
              <a:gd name="T18" fmla="*/ 4262438 w 3143"/>
              <a:gd name="T19" fmla="*/ 52388 h 760"/>
              <a:gd name="T20" fmla="*/ 4989513 w 3143"/>
              <a:gd name="T21" fmla="*/ 30163 h 7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143"/>
              <a:gd name="T34" fmla="*/ 0 h 760"/>
              <a:gd name="T35" fmla="*/ 3143 w 3143"/>
              <a:gd name="T36" fmla="*/ 760 h 7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143" h="760">
                <a:moveTo>
                  <a:pt x="0" y="5"/>
                </a:moveTo>
                <a:cubicBezTo>
                  <a:pt x="75" y="9"/>
                  <a:pt x="150" y="14"/>
                  <a:pt x="250" y="82"/>
                </a:cubicBezTo>
                <a:cubicBezTo>
                  <a:pt x="350" y="150"/>
                  <a:pt x="510" y="311"/>
                  <a:pt x="597" y="415"/>
                </a:cubicBezTo>
                <a:cubicBezTo>
                  <a:pt x="684" y="519"/>
                  <a:pt x="698" y="656"/>
                  <a:pt x="770" y="706"/>
                </a:cubicBezTo>
                <a:cubicBezTo>
                  <a:pt x="842" y="756"/>
                  <a:pt x="966" y="760"/>
                  <a:pt x="1027" y="713"/>
                </a:cubicBezTo>
                <a:cubicBezTo>
                  <a:pt x="1088" y="666"/>
                  <a:pt x="1083" y="484"/>
                  <a:pt x="1138" y="422"/>
                </a:cubicBezTo>
                <a:cubicBezTo>
                  <a:pt x="1193" y="360"/>
                  <a:pt x="1258" y="373"/>
                  <a:pt x="1360" y="338"/>
                </a:cubicBezTo>
                <a:cubicBezTo>
                  <a:pt x="1462" y="303"/>
                  <a:pt x="1605" y="233"/>
                  <a:pt x="1749" y="213"/>
                </a:cubicBezTo>
                <a:cubicBezTo>
                  <a:pt x="1893" y="193"/>
                  <a:pt x="2071" y="250"/>
                  <a:pt x="2227" y="220"/>
                </a:cubicBezTo>
                <a:cubicBezTo>
                  <a:pt x="2383" y="190"/>
                  <a:pt x="2532" y="66"/>
                  <a:pt x="2685" y="33"/>
                </a:cubicBezTo>
                <a:cubicBezTo>
                  <a:pt x="2838" y="0"/>
                  <a:pt x="3067" y="21"/>
                  <a:pt x="3143" y="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34820" name="Line 6"/>
          <p:cNvSpPr>
            <a:spLocks noChangeShapeType="1"/>
          </p:cNvSpPr>
          <p:nvPr/>
        </p:nvSpPr>
        <p:spPr bwMode="auto">
          <a:xfrm flipV="1">
            <a:off x="2041525" y="3106738"/>
            <a:ext cx="0" cy="1003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34821" name="Text Box 7"/>
          <p:cNvSpPr txBox="1">
            <a:spLocks noChangeArrowheads="1"/>
          </p:cNvSpPr>
          <p:nvPr/>
        </p:nvSpPr>
        <p:spPr bwMode="auto">
          <a:xfrm>
            <a:off x="2016125" y="3349625"/>
            <a:ext cx="742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(x)</a:t>
            </a:r>
          </a:p>
        </p:txBody>
      </p:sp>
      <p:sp>
        <p:nvSpPr>
          <p:cNvPr id="34822" name="Line 8"/>
          <p:cNvSpPr>
            <a:spLocks noChangeShapeType="1"/>
          </p:cNvSpPr>
          <p:nvPr/>
        </p:nvSpPr>
        <p:spPr bwMode="auto">
          <a:xfrm>
            <a:off x="2251075" y="4329113"/>
            <a:ext cx="1233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34823" name="Text Box 9"/>
          <p:cNvSpPr txBox="1">
            <a:spLocks noChangeArrowheads="1"/>
          </p:cNvSpPr>
          <p:nvPr/>
        </p:nvSpPr>
        <p:spPr bwMode="auto">
          <a:xfrm>
            <a:off x="2620963" y="42862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</a:p>
        </p:txBody>
      </p:sp>
      <p:sp>
        <p:nvSpPr>
          <p:cNvPr id="34824" name="Text Box 10"/>
          <p:cNvSpPr txBox="1">
            <a:spLocks noChangeArrowheads="1"/>
          </p:cNvSpPr>
          <p:nvPr/>
        </p:nvSpPr>
        <p:spPr bwMode="auto">
          <a:xfrm>
            <a:off x="5233989" y="3459164"/>
            <a:ext cx="603402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electrons always want to go to posi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of lowest potential energy, just lik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ball going downhill.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076950" y="2709863"/>
            <a:ext cx="508000" cy="430212"/>
            <a:chOff x="2019" y="1846"/>
            <a:chExt cx="320" cy="271"/>
          </a:xfrm>
        </p:grpSpPr>
        <p:sp>
          <p:nvSpPr>
            <p:cNvPr id="34832" name="Oval 11"/>
            <p:cNvSpPr>
              <a:spLocks noChangeArrowheads="1"/>
            </p:cNvSpPr>
            <p:nvPr/>
          </p:nvSpPr>
          <p:spPr bwMode="auto">
            <a:xfrm>
              <a:off x="2019" y="1846"/>
              <a:ext cx="320" cy="27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4833" name="Freeform 12"/>
            <p:cNvSpPr>
              <a:spLocks/>
            </p:cNvSpPr>
            <p:nvPr/>
          </p:nvSpPr>
          <p:spPr bwMode="auto">
            <a:xfrm>
              <a:off x="2124" y="1998"/>
              <a:ext cx="118" cy="56"/>
            </a:xfrm>
            <a:custGeom>
              <a:avLst/>
              <a:gdLst>
                <a:gd name="T0" fmla="*/ 0 w 118"/>
                <a:gd name="T1" fmla="*/ 51 h 84"/>
                <a:gd name="T2" fmla="*/ 34 w 118"/>
                <a:gd name="T3" fmla="*/ 1 h 84"/>
                <a:gd name="T4" fmla="*/ 118 w 118"/>
                <a:gd name="T5" fmla="*/ 56 h 84"/>
                <a:gd name="T6" fmla="*/ 0 60000 65536"/>
                <a:gd name="T7" fmla="*/ 0 60000 65536"/>
                <a:gd name="T8" fmla="*/ 0 60000 65536"/>
                <a:gd name="T9" fmla="*/ 0 w 118"/>
                <a:gd name="T10" fmla="*/ 0 h 84"/>
                <a:gd name="T11" fmla="*/ 118 w 118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" h="84">
                  <a:moveTo>
                    <a:pt x="0" y="77"/>
                  </a:moveTo>
                  <a:cubicBezTo>
                    <a:pt x="7" y="38"/>
                    <a:pt x="14" y="0"/>
                    <a:pt x="34" y="1"/>
                  </a:cubicBezTo>
                  <a:cubicBezTo>
                    <a:pt x="54" y="2"/>
                    <a:pt x="104" y="70"/>
                    <a:pt x="118" y="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  <p:sp>
          <p:nvSpPr>
            <p:cNvPr id="34834" name="Oval 13"/>
            <p:cNvSpPr>
              <a:spLocks noChangeArrowheads="1"/>
            </p:cNvSpPr>
            <p:nvPr/>
          </p:nvSpPr>
          <p:spPr bwMode="auto">
            <a:xfrm>
              <a:off x="2082" y="1881"/>
              <a:ext cx="56" cy="5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4835" name="Oval 14"/>
            <p:cNvSpPr>
              <a:spLocks noChangeArrowheads="1"/>
            </p:cNvSpPr>
            <p:nvPr/>
          </p:nvSpPr>
          <p:spPr bwMode="auto">
            <a:xfrm>
              <a:off x="2220" y="1893"/>
              <a:ext cx="56" cy="5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343275" y="3810001"/>
            <a:ext cx="508000" cy="430213"/>
            <a:chOff x="1146" y="2400"/>
            <a:chExt cx="320" cy="271"/>
          </a:xfrm>
        </p:grpSpPr>
        <p:sp>
          <p:nvSpPr>
            <p:cNvPr id="34829" name="Oval 17"/>
            <p:cNvSpPr>
              <a:spLocks noChangeArrowheads="1"/>
            </p:cNvSpPr>
            <p:nvPr/>
          </p:nvSpPr>
          <p:spPr bwMode="auto">
            <a:xfrm>
              <a:off x="1146" y="2400"/>
              <a:ext cx="320" cy="27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4830" name="Oval 19"/>
            <p:cNvSpPr>
              <a:spLocks noChangeArrowheads="1"/>
            </p:cNvSpPr>
            <p:nvPr/>
          </p:nvSpPr>
          <p:spPr bwMode="auto">
            <a:xfrm>
              <a:off x="1209" y="2435"/>
              <a:ext cx="56" cy="5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4831" name="Oval 20"/>
            <p:cNvSpPr>
              <a:spLocks noChangeArrowheads="1"/>
            </p:cNvSpPr>
            <p:nvPr/>
          </p:nvSpPr>
          <p:spPr bwMode="auto">
            <a:xfrm>
              <a:off x="1347" y="2447"/>
              <a:ext cx="56" cy="5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210965" name="Freeform 21"/>
          <p:cNvSpPr>
            <a:spLocks/>
          </p:cNvSpPr>
          <p:nvPr/>
        </p:nvSpPr>
        <p:spPr bwMode="auto">
          <a:xfrm>
            <a:off x="3462338" y="4087814"/>
            <a:ext cx="254000" cy="79375"/>
          </a:xfrm>
          <a:custGeom>
            <a:avLst/>
            <a:gdLst>
              <a:gd name="T0" fmla="*/ 0 w 160"/>
              <a:gd name="T1" fmla="*/ 0 h 50"/>
              <a:gd name="T2" fmla="*/ 122238 w 160"/>
              <a:gd name="T3" fmla="*/ 76200 h 50"/>
              <a:gd name="T4" fmla="*/ 254000 w 160"/>
              <a:gd name="T5" fmla="*/ 22225 h 50"/>
              <a:gd name="T6" fmla="*/ 0 60000 65536"/>
              <a:gd name="T7" fmla="*/ 0 60000 65536"/>
              <a:gd name="T8" fmla="*/ 0 60000 65536"/>
              <a:gd name="T9" fmla="*/ 0 w 160"/>
              <a:gd name="T10" fmla="*/ 0 h 50"/>
              <a:gd name="T11" fmla="*/ 160 w 160"/>
              <a:gd name="T12" fmla="*/ 50 h 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0" h="50">
                <a:moveTo>
                  <a:pt x="0" y="0"/>
                </a:moveTo>
                <a:cubicBezTo>
                  <a:pt x="25" y="23"/>
                  <a:pt x="50" y="46"/>
                  <a:pt x="77" y="48"/>
                </a:cubicBezTo>
                <a:cubicBezTo>
                  <a:pt x="104" y="50"/>
                  <a:pt x="146" y="20"/>
                  <a:pt x="160" y="1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</p:txBody>
      </p:sp>
      <p:sp>
        <p:nvSpPr>
          <p:cNvPr id="210967" name="Text Box 23"/>
          <p:cNvSpPr txBox="1">
            <a:spLocks noChangeArrowheads="1"/>
          </p:cNvSpPr>
          <p:nvPr/>
        </p:nvSpPr>
        <p:spPr bwMode="auto">
          <a:xfrm>
            <a:off x="2478088" y="5056189"/>
            <a:ext cx="896591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c. and d. not right, because actual value of V(x) i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arbitrary, so you can choose it bigger or smaller than K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Only thing that matters is how it changes.</a:t>
            </a:r>
          </a:p>
        </p:txBody>
      </p:sp>
    </p:spTree>
    <p:extLst>
      <p:ext uri="{BB962C8B-B14F-4D97-AF65-F5344CB8AC3E}">
        <p14:creationId xmlns:p14="http://schemas.microsoft.com/office/powerpoint/2010/main" val="3959130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99098E-6 C -0.00677 0.01226 -0.01319 0.02452 -0.04062 0.03216 C -0.06822 0.03979 -0.1276 0.03956 -0.1651 0.0465 C -0.20243 0.05344 -0.24201 0.0539 -0.26475 0.07379 C -0.28732 0.09369 -0.29531 0.15013 -0.30121 0.1654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069" y="82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2351088" y="234951"/>
            <a:ext cx="32385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6868" name="Oval 3"/>
          <p:cNvSpPr>
            <a:spLocks noChangeArrowheads="1"/>
          </p:cNvSpPr>
          <p:nvPr/>
        </p:nvSpPr>
        <p:spPr bwMode="auto">
          <a:xfrm>
            <a:off x="3213100" y="36353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2249488" y="527050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6870" name="Text Box 5"/>
          <p:cNvSpPr txBox="1">
            <a:spLocks noChangeArrowheads="1"/>
          </p:cNvSpPr>
          <p:nvPr/>
        </p:nvSpPr>
        <p:spPr bwMode="auto">
          <a:xfrm>
            <a:off x="5449888" y="504825"/>
            <a:ext cx="354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</a:t>
            </a:r>
          </a:p>
        </p:txBody>
      </p:sp>
      <p:sp>
        <p:nvSpPr>
          <p:cNvPr id="36871" name="Text Box 6"/>
          <p:cNvSpPr txBox="1">
            <a:spLocks noChangeArrowheads="1"/>
          </p:cNvSpPr>
          <p:nvPr/>
        </p:nvSpPr>
        <p:spPr bwMode="auto">
          <a:xfrm>
            <a:off x="1739900" y="2490789"/>
            <a:ext cx="70535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Before tackling wire, understand simplest cas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</a:endParaRPr>
          </a:p>
        </p:txBody>
      </p:sp>
      <p:sp>
        <p:nvSpPr>
          <p:cNvPr id="36872" name="Text Box 7"/>
          <p:cNvSpPr txBox="1">
            <a:spLocks noChangeArrowheads="1"/>
          </p:cNvSpPr>
          <p:nvPr/>
        </p:nvSpPr>
        <p:spPr bwMode="auto">
          <a:xfrm>
            <a:off x="3062288" y="47371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90472" name="Object 2"/>
          <p:cNvGraphicFramePr>
            <a:graphicFrameLocks noChangeAspect="1"/>
          </p:cNvGraphicFramePr>
          <p:nvPr/>
        </p:nvGraphicFramePr>
        <p:xfrm>
          <a:off x="5334001" y="5453063"/>
          <a:ext cx="41560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4" imgW="1422400" imgH="419100" progId="Equation.3">
                  <p:embed/>
                </p:oleObj>
              </mc:Choice>
              <mc:Fallback>
                <p:oleObj name="Equation" r:id="rId4" imgW="1422400" imgH="419100" progId="Equation.3">
                  <p:embed/>
                  <p:pic>
                    <p:nvPicPr>
                      <p:cNvPr id="1904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5453063"/>
                        <a:ext cx="4156075" cy="12239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3"/>
          <p:cNvGraphicFramePr>
            <a:graphicFrameLocks noChangeAspect="1"/>
          </p:cNvGraphicFramePr>
          <p:nvPr/>
        </p:nvGraphicFramePr>
        <p:xfrm>
          <a:off x="2016126" y="1101726"/>
          <a:ext cx="623252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6" imgW="2133600" imgH="419100" progId="Equation.3">
                  <p:embed/>
                </p:oleObj>
              </mc:Choice>
              <mc:Fallback>
                <p:oleObj name="Equation" r:id="rId6" imgW="2133600" imgH="419100" progId="Equation.3">
                  <p:embed/>
                  <p:pic>
                    <p:nvPicPr>
                      <p:cNvPr id="368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6" y="1101726"/>
                        <a:ext cx="6232525" cy="12239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 Box 10"/>
          <p:cNvSpPr txBox="1">
            <a:spLocks noChangeArrowheads="1"/>
          </p:cNvSpPr>
          <p:nvPr/>
        </p:nvSpPr>
        <p:spPr bwMode="auto">
          <a:xfrm>
            <a:off x="7170739" y="495301"/>
            <a:ext cx="41179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Solving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Schro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.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eq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36876" name="Oval 11"/>
          <p:cNvSpPr>
            <a:spLocks noChangeArrowheads="1"/>
          </p:cNvSpPr>
          <p:nvPr/>
        </p:nvSpPr>
        <p:spPr bwMode="auto">
          <a:xfrm>
            <a:off x="1725613" y="31781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1830389" y="3001963"/>
            <a:ext cx="85312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electron in free space, no electric fields or gravity around.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1. Where does it want to be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2. What is V(x)?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3. What are boundary conditions o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sym typeface="Symbol" panose="05050102010706020507" pitchFamily="18" charset="2"/>
              </a:rPr>
              <a:t>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?</a:t>
            </a:r>
          </a:p>
        </p:txBody>
      </p:sp>
      <p:sp>
        <p:nvSpPr>
          <p:cNvPr id="190477" name="Text Box 13"/>
          <p:cNvSpPr txBox="1">
            <a:spLocks noChangeArrowheads="1"/>
          </p:cNvSpPr>
          <p:nvPr/>
        </p:nvSpPr>
        <p:spPr bwMode="auto">
          <a:xfrm>
            <a:off x="6343650" y="3352800"/>
            <a:ext cx="483978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E7E18"/>
                </a:solidFill>
                <a:effectLst/>
                <a:uLnTx/>
                <a:uFillTx/>
                <a:latin typeface="Comic Sans MS" panose="030F0702030302020204" pitchFamily="66" charset="0"/>
              </a:rPr>
              <a:t>no preference- all x the same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E7E18"/>
                </a:solidFill>
                <a:effectLst/>
                <a:uLnTx/>
                <a:uFillTx/>
                <a:latin typeface="Comic Sans MS" panose="030F0702030302020204" pitchFamily="66" charset="0"/>
              </a:rPr>
              <a:t>constant. </a:t>
            </a:r>
          </a:p>
          <a:p>
            <a:pPr marL="342900" marR="0" lvl="0" indent="-342900" algn="l" defTabSz="914400" rtl="0" eaLnBrk="1" fontAlgn="auto" latinLnBrk="0" hangingPunct="1">
              <a:lnSpc>
                <a:spcPct val="2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E7E18"/>
                </a:solidFill>
                <a:effectLst/>
                <a:uLnTx/>
                <a:uFillTx/>
                <a:latin typeface="Comic Sans MS" panose="030F0702030302020204" pitchFamily="66" charset="0"/>
              </a:rPr>
              <a:t>none, could be anywhere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</a:endParaRPr>
          </a:p>
        </p:txBody>
      </p:sp>
      <p:sp>
        <p:nvSpPr>
          <p:cNvPr id="190478" name="Text Box 14"/>
          <p:cNvSpPr txBox="1">
            <a:spLocks noChangeArrowheads="1"/>
          </p:cNvSpPr>
          <p:nvPr/>
        </p:nvSpPr>
        <p:spPr bwMode="auto">
          <a:xfrm>
            <a:off x="1873250" y="5453063"/>
            <a:ext cx="2715808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smart choi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</a:rPr>
              <a:t>constant, V(x) =0!</a:t>
            </a:r>
          </a:p>
        </p:txBody>
      </p:sp>
    </p:spTree>
    <p:extLst>
      <p:ext uri="{BB962C8B-B14F-4D97-AF65-F5344CB8AC3E}">
        <p14:creationId xmlns:p14="http://schemas.microsoft.com/office/powerpoint/2010/main" val="7177091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6" grpId="0"/>
      <p:bldP spid="190477" grpId="0" build="allAtOnce"/>
      <p:bldP spid="19047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1882775" y="5589589"/>
            <a:ext cx="83808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s e. -- both b and d are correct. No electric field or voltag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eans potential energy constant in space and time, V=0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78399" y="1697038"/>
            <a:ext cx="10526684" cy="4969769"/>
            <a:chOff x="-216" y="1069"/>
            <a:chExt cx="6192" cy="2908"/>
          </a:xfrm>
        </p:grpSpPr>
        <p:sp>
          <p:nvSpPr>
            <p:cNvPr id="38919" name="Text Box 4"/>
            <p:cNvSpPr txBox="1">
              <a:spLocks noChangeArrowheads="1"/>
            </p:cNvSpPr>
            <p:nvPr/>
          </p:nvSpPr>
          <p:spPr bwMode="auto">
            <a:xfrm>
              <a:off x="-60" y="1069"/>
              <a:ext cx="5681" cy="2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a. nothing physical, just math exercise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b. only an electron in free space along the x axis with no electric fields around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c. an electron flying along the x axis between two metal plates with a voltage between them as in photoelectric effect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d. an electron in an enormously long wire not hooked to any voltages.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Arial" panose="020B0604020202020204" pitchFamily="34" charset="0"/>
                </a:rPr>
                <a:t>e. more than one of the above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8920" name="Oval 5"/>
            <p:cNvSpPr>
              <a:spLocks noChangeArrowheads="1"/>
            </p:cNvSpPr>
            <p:nvPr/>
          </p:nvSpPr>
          <p:spPr bwMode="auto">
            <a:xfrm flipH="1" flipV="1">
              <a:off x="2074" y="1691"/>
              <a:ext cx="166" cy="10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8921" name="Line 6"/>
            <p:cNvSpPr>
              <a:spLocks noChangeShapeType="1"/>
            </p:cNvSpPr>
            <p:nvPr/>
          </p:nvSpPr>
          <p:spPr bwMode="auto">
            <a:xfrm>
              <a:off x="2240" y="175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  <p:grpSp>
          <p:nvGrpSpPr>
            <p:cNvPr id="38922" name="Group 7"/>
            <p:cNvGrpSpPr>
              <a:grpSpLocks/>
            </p:cNvGrpSpPr>
            <p:nvPr/>
          </p:nvGrpSpPr>
          <p:grpSpPr bwMode="auto">
            <a:xfrm>
              <a:off x="-216" y="2850"/>
              <a:ext cx="6192" cy="397"/>
              <a:chOff x="-216" y="2850"/>
              <a:chExt cx="6192" cy="397"/>
            </a:xfrm>
          </p:grpSpPr>
          <p:sp>
            <p:nvSpPr>
              <p:cNvPr id="38923" name="Rectangle 8"/>
              <p:cNvSpPr>
                <a:spLocks noChangeArrowheads="1"/>
              </p:cNvSpPr>
              <p:nvPr/>
            </p:nvSpPr>
            <p:spPr bwMode="auto">
              <a:xfrm>
                <a:off x="-216" y="2850"/>
                <a:ext cx="6192" cy="173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8924" name="Oval 9"/>
              <p:cNvSpPr>
                <a:spLocks noChangeArrowheads="1"/>
              </p:cNvSpPr>
              <p:nvPr/>
            </p:nvSpPr>
            <p:spPr bwMode="auto">
              <a:xfrm>
                <a:off x="2597" y="3148"/>
                <a:ext cx="96" cy="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37931725" indent="-37474525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38917" name="Object 2"/>
          <p:cNvGraphicFramePr>
            <a:graphicFrameLocks noGrp="1" noChangeAspect="1"/>
          </p:cNvGraphicFramePr>
          <p:nvPr>
            <p:ph/>
          </p:nvPr>
        </p:nvGraphicFramePr>
        <p:xfrm>
          <a:off x="3106739" y="115888"/>
          <a:ext cx="4783137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4" imgW="1422400" imgH="419100" progId="Equation.3">
                  <p:embed/>
                </p:oleObj>
              </mc:Choice>
              <mc:Fallback>
                <p:oleObj name="Equation" r:id="rId4" imgW="1422400" imgH="419100" progId="Equation.3">
                  <p:embed/>
                  <p:pic>
                    <p:nvPicPr>
                      <p:cNvPr id="389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9" y="115888"/>
                        <a:ext cx="4783137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11"/>
          <p:cNvSpPr>
            <a:spLocks noChangeArrowheads="1"/>
          </p:cNvSpPr>
          <p:nvPr/>
        </p:nvSpPr>
        <p:spPr bwMode="auto">
          <a:xfrm>
            <a:off x="1752600" y="1466851"/>
            <a:ext cx="50626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what does this equation describe?</a:t>
            </a:r>
          </a:p>
        </p:txBody>
      </p:sp>
    </p:spTree>
    <p:extLst>
      <p:ext uri="{BB962C8B-B14F-4D97-AF65-F5344CB8AC3E}">
        <p14:creationId xmlns:p14="http://schemas.microsoft.com/office/powerpoint/2010/main" val="921708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2281238" y="1498600"/>
            <a:ext cx="8094662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A solution to this diff. eq. i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a. A cos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k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b. A e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-</a:t>
            </a:r>
            <a:r>
              <a:rPr kumimoji="0" lang="en-US" altLang="en-US" sz="2400" b="0" i="0" u="none" strike="noStrike" kern="1200" cap="none" spc="0" normalizeH="0" baseline="30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kx</a:t>
            </a:r>
            <a:endParaRPr kumimoji="0" lang="en-US" altLang="en-US" sz="24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c. B sin 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k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d. b. and c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e. a. and c. </a:t>
            </a:r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2105025" y="4384675"/>
            <a:ext cx="79704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ans. e.   Both a. and c. are solutions.  Check a., plug in.  </a:t>
            </a:r>
          </a:p>
        </p:txBody>
      </p:sp>
      <p:graphicFrame>
        <p:nvGraphicFramePr>
          <p:cNvPr id="194564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2225675" y="4906963"/>
          <a:ext cx="448310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4" imgW="1600200" imgH="393700" progId="Equation.3">
                  <p:embed/>
                </p:oleObj>
              </mc:Choice>
              <mc:Fallback>
                <p:oleObj name="Equation" r:id="rId4" imgW="1600200" imgH="393700" progId="Equation.3">
                  <p:embed/>
                  <p:pic>
                    <p:nvPicPr>
                      <p:cNvPr id="1945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906963"/>
                        <a:ext cx="448310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432175" y="119064"/>
          <a:ext cx="4421188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6" imgW="1422400" imgH="419100" progId="Equation.3">
                  <p:embed/>
                </p:oleObj>
              </mc:Choice>
              <mc:Fallback>
                <p:oleObj name="Equation" r:id="rId6" imgW="1422400" imgH="419100" progId="Equation.3">
                  <p:embed/>
                  <p:pic>
                    <p:nvPicPr>
                      <p:cNvPr id="409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19064"/>
                        <a:ext cx="4421188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072313" y="4978400"/>
            <a:ext cx="3192462" cy="998538"/>
            <a:chOff x="3495" y="3136"/>
            <a:chExt cx="2011" cy="629"/>
          </a:xfrm>
        </p:grpSpPr>
        <p:sp>
          <p:nvSpPr>
            <p:cNvPr id="40971" name="Text Box 7"/>
            <p:cNvSpPr txBox="1">
              <a:spLocks noChangeArrowheads="1"/>
            </p:cNvSpPr>
            <p:nvPr/>
          </p:nvSpPr>
          <p:spPr bwMode="auto">
            <a:xfrm>
              <a:off x="3495" y="3136"/>
              <a:ext cx="99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olution if </a:t>
              </a:r>
            </a:p>
          </p:txBody>
        </p:sp>
        <p:graphicFrame>
          <p:nvGraphicFramePr>
            <p:cNvPr id="40972" name="Object 4"/>
            <p:cNvGraphicFramePr>
              <a:graphicFrameLocks noChangeAspect="1"/>
            </p:cNvGraphicFramePr>
            <p:nvPr/>
          </p:nvGraphicFramePr>
          <p:xfrm>
            <a:off x="4447" y="3146"/>
            <a:ext cx="1059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5" name="Equation" r:id="rId8" imgW="673100" imgH="393700" progId="Equation.3">
                    <p:embed/>
                  </p:oleObj>
                </mc:Choice>
                <mc:Fallback>
                  <p:oleObj name="Equation" r:id="rId8" imgW="673100" imgH="393700" progId="Equation.3">
                    <p:embed/>
                    <p:pic>
                      <p:nvPicPr>
                        <p:cNvPr id="4097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" y="3146"/>
                          <a:ext cx="1059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CC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3200400" y="5283200"/>
            <a:ext cx="3536950" cy="419100"/>
            <a:chOff x="1056" y="3328"/>
            <a:chExt cx="2228" cy="264"/>
          </a:xfrm>
        </p:grpSpPr>
        <p:sp>
          <p:nvSpPr>
            <p:cNvPr id="40969" name="Line 10"/>
            <p:cNvSpPr>
              <a:spLocks noChangeShapeType="1"/>
            </p:cNvSpPr>
            <p:nvPr/>
          </p:nvSpPr>
          <p:spPr bwMode="auto">
            <a:xfrm flipV="1">
              <a:off x="1056" y="3328"/>
              <a:ext cx="984" cy="26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  <p:sp>
          <p:nvSpPr>
            <p:cNvPr id="40970" name="Line 11"/>
            <p:cNvSpPr>
              <a:spLocks noChangeShapeType="1"/>
            </p:cNvSpPr>
            <p:nvPr/>
          </p:nvSpPr>
          <p:spPr bwMode="auto">
            <a:xfrm flipV="1">
              <a:off x="2420" y="3376"/>
              <a:ext cx="864" cy="1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9329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>
                <a:latin typeface="Comic Sans MS" panose="030F0702030302020204" pitchFamily="66" charset="0"/>
              </a:rPr>
              <a:t>Problem</a:t>
            </a:r>
          </a:p>
        </p:txBody>
      </p:sp>
      <p:sp>
        <p:nvSpPr>
          <p:cNvPr id="3" name="Rectangle 2"/>
          <p:cNvSpPr/>
          <p:nvPr/>
        </p:nvSpPr>
        <p:spPr>
          <a:xfrm>
            <a:off x="1470335" y="2288509"/>
            <a:ext cx="955973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16.	(II) Show that the superposition principle holds for the time-dependent Schrödinger equation. That is, show that if  𝜓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1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𝑥,𝑡) and 𝜓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𝑥,𝑡)  are solutions, then A𝜓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1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𝑥,𝑡) +B 𝜓</a:t>
            </a:r>
            <a:r>
              <a:rPr kumimoji="0" lang="en-US" sz="32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𝑥,𝑡)  is also a solution where A and B are arbitrary constants.</a:t>
            </a:r>
          </a:p>
        </p:txBody>
      </p:sp>
    </p:spTree>
    <p:extLst>
      <p:ext uri="{BB962C8B-B14F-4D97-AF65-F5344CB8AC3E}">
        <p14:creationId xmlns:p14="http://schemas.microsoft.com/office/powerpoint/2010/main" val="347555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>
          <a:xfrm>
            <a:off x="1897064" y="0"/>
            <a:ext cx="8313737" cy="127793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Free Particles; Plane Waves and Wave Packets</a:t>
            </a:r>
          </a:p>
        </p:txBody>
      </p:sp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1278294" y="1255714"/>
            <a:ext cx="9713167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ree particle: </a:t>
            </a:r>
            <a:r>
              <a:rPr kumimoji="0" lang="en-US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o force, so </a:t>
            </a:r>
            <a:r>
              <a:rPr kumimoji="0" lang="en-US" altLang="en-US" sz="2800" b="1" i="1" u="sng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V</a:t>
            </a:r>
            <a:r>
              <a:rPr kumimoji="0" lang="en-US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0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. The Schr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ödinger equation becomes the equation for a simple harmonic oscillator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DE7E18">
                  <a:lumMod val="50000"/>
                </a:srgbClr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DE7E18">
                  <a:lumMod val="50000"/>
                </a:srgbClr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with solutions:</a:t>
            </a:r>
          </a:p>
        </p:txBody>
      </p:sp>
      <p:sp>
        <p:nvSpPr>
          <p:cNvPr id="32772" name="Text Box 8"/>
          <p:cNvSpPr txBox="1">
            <a:spLocks noChangeArrowheads="1"/>
          </p:cNvSpPr>
          <p:nvPr/>
        </p:nvSpPr>
        <p:spPr bwMode="auto">
          <a:xfrm>
            <a:off x="1278294" y="5889882"/>
            <a:ext cx="31469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ince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V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= 0, </a:t>
            </a:r>
          </a:p>
        </p:txBody>
      </p:sp>
      <p:pic>
        <p:nvPicPr>
          <p:cNvPr id="32773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2408" y="4098215"/>
            <a:ext cx="3944937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4" name="Text Box 11"/>
          <p:cNvSpPr txBox="1">
            <a:spLocks noChangeArrowheads="1"/>
          </p:cNvSpPr>
          <p:nvPr/>
        </p:nvSpPr>
        <p:spPr bwMode="auto">
          <a:xfrm>
            <a:off x="1912144" y="4734492"/>
            <a:ext cx="23590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here</a:t>
            </a:r>
          </a:p>
        </p:txBody>
      </p:sp>
      <p:pic>
        <p:nvPicPr>
          <p:cNvPr id="3277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962" y="4595942"/>
            <a:ext cx="2462213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6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169" y="6054727"/>
            <a:ext cx="353377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478915" y="2333043"/>
          <a:ext cx="41560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6" imgW="1422400" imgH="419100" progId="Equation.3">
                  <p:embed/>
                </p:oleObj>
              </mc:Choice>
              <mc:Fallback>
                <p:oleObj name="Equation" r:id="rId6" imgW="1422400" imgH="419100" progId="Equation.3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915" y="2333043"/>
                        <a:ext cx="4156075" cy="1223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187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897064" y="182563"/>
            <a:ext cx="8313737" cy="127793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Free Particles; Plane Waves and Wave Packets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412982" y="1926013"/>
            <a:ext cx="7672647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solution for a free particle is a plane wave, as shown in part (a) of the figure; (The sin wave extend indefinitely in the +x and –x directions)</a:t>
            </a:r>
            <a:endParaRPr kumimoji="0" lang="en-US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DE7E18">
                  <a:lumMod val="50000"/>
                </a:srgbClr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ore realistic is a wave packet, as shown in part (b). The wave packet has both a range of momenta and a finite uncertainty in width.( the particle is most likely to be found within a region of space)</a:t>
            </a:r>
          </a:p>
        </p:txBody>
      </p:sp>
      <p:pic>
        <p:nvPicPr>
          <p:cNvPr id="35844" name="Picture 5" descr="Figure_38_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5629" y="1328017"/>
            <a:ext cx="3330575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33729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2736" y="624110"/>
            <a:ext cx="10049068" cy="700837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The Schrödinger Equation in one Dime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8335" y="1399591"/>
            <a:ext cx="10739534" cy="5169159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The wave equation governing the motion of electrons </a:t>
            </a:r>
            <a:r>
              <a:rPr lang="en-US" sz="2400" dirty="0">
                <a:latin typeface="Comic Sans MS" panose="030F0702030302020204" pitchFamily="66" charset="0"/>
              </a:rPr>
              <a:t>and other particles with mass, which is analogous to the classical wave equation was found by Schrödinger late in 1925 and is now known as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the Schrödinger equation.</a:t>
            </a:r>
            <a:r>
              <a:rPr lang="en-US" sz="2400" dirty="0">
                <a:latin typeface="Comic Sans MS" panose="030F0702030302020204" pitchFamily="66" charset="0"/>
              </a:rPr>
              <a:t> </a:t>
            </a:r>
          </a:p>
          <a:p>
            <a:r>
              <a:rPr lang="en-US" sz="2400" dirty="0">
                <a:latin typeface="Comic Sans MS" panose="030F0702030302020204" pitchFamily="66" charset="0"/>
              </a:rPr>
              <a:t>Like the classical wave equation,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the Schrödinger equation relates the time and space derivatives of the wave function.</a:t>
            </a:r>
          </a:p>
          <a:p>
            <a:r>
              <a:rPr lang="en-US" sz="2400" b="1" u="sng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We can’t derive the Schrödinger equation </a:t>
            </a:r>
            <a:r>
              <a:rPr lang="en-US" sz="2400" dirty="0">
                <a:latin typeface="Comic Sans MS" panose="030F0702030302020204" pitchFamily="66" charset="0"/>
              </a:rPr>
              <a:t>just as we can’t derive Newton’s laws of motion. 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Its validity, like that of any fundamental equation, </a:t>
            </a:r>
            <a:r>
              <a:rPr lang="en-US" sz="2400" b="1" i="1" u="sng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lies in its agreement with experiment</a:t>
            </a:r>
            <a:r>
              <a:rPr lang="en-US" sz="2400" b="1" i="1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.</a:t>
            </a:r>
          </a:p>
          <a:p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Schrödinger’s equation is perfectly satisfactory when applied to the equally extensive range of nonrelativistic problems in atomic, molecular, and solid state physics.</a:t>
            </a:r>
          </a:p>
        </p:txBody>
      </p:sp>
    </p:spTree>
    <p:extLst>
      <p:ext uri="{BB962C8B-B14F-4D97-AF65-F5344CB8AC3E}">
        <p14:creationId xmlns:p14="http://schemas.microsoft.com/office/powerpoint/2010/main" val="40969182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897064" y="0"/>
            <a:ext cx="8313737" cy="127793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Free Particles; Plane Waves and Wave Packets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2046289" y="1385889"/>
            <a:ext cx="7958137" cy="3297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xample 38-4: Free electro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n electron with energy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6.3 eV is in free space (where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V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0)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ind (a) the wavelength </a:t>
            </a:r>
            <a:r>
              <a:rPr kumimoji="0" lang="el-G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Times New Roman" panose="02020603050405020304" pitchFamily="18" charset="0"/>
              </a:rPr>
              <a:t>λ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(in nm) and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b) the wave function for the electron (assuming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0). </a:t>
            </a:r>
          </a:p>
        </p:txBody>
      </p:sp>
    </p:spTree>
    <p:extLst>
      <p:ext uri="{BB962C8B-B14F-4D97-AF65-F5344CB8AC3E}">
        <p14:creationId xmlns:p14="http://schemas.microsoft.com/office/powerpoint/2010/main" val="39174586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C714338-0D38-4DF7-834D-69F8CA126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39929" y="313718"/>
            <a:ext cx="8785599" cy="852352"/>
          </a:xfrm>
        </p:spPr>
        <p:txBody>
          <a:bodyPr/>
          <a:lstStyle/>
          <a:p>
            <a:r>
              <a:rPr 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mic Sans MS" panose="030F0702030302020204" pitchFamily="66" charset="0"/>
              </a:rPr>
              <a:t>The Schrödinger Equation</a:t>
            </a:r>
            <a:endParaRPr lang="en-US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xmlns="" id="{70B01661-5F99-45BC-8895-17B6C7E7949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5720" t="17467" r="28586" b="16145"/>
          <a:stretch/>
        </p:blipFill>
        <p:spPr>
          <a:xfrm>
            <a:off x="2182542" y="1373262"/>
            <a:ext cx="6216242" cy="411147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ED5D22DD-83B6-4E11-BC0E-0FBAED85E480}"/>
              </a:ext>
            </a:extLst>
          </p:cNvPr>
          <p:cNvSpPr/>
          <p:nvPr/>
        </p:nvSpPr>
        <p:spPr>
          <a:xfrm>
            <a:off x="1960848" y="5805943"/>
            <a:ext cx="57871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www.youtube.com/watch?v=AR23uxZruhE</a:t>
            </a:r>
          </a:p>
        </p:txBody>
      </p:sp>
    </p:spTree>
    <p:extLst>
      <p:ext uri="{BB962C8B-B14F-4D97-AF65-F5344CB8AC3E}">
        <p14:creationId xmlns:p14="http://schemas.microsoft.com/office/powerpoint/2010/main" val="31883484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2" y="624110"/>
            <a:ext cx="8785599" cy="531359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Time independent Schrodinger Equation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27056707"/>
              </p:ext>
            </p:extLst>
          </p:nvPr>
        </p:nvGraphicFramePr>
        <p:xfrm>
          <a:off x="2884547" y="2630652"/>
          <a:ext cx="605631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3" imgW="2171520" imgH="419040" progId="Equation.3">
                  <p:embed/>
                </p:oleObj>
              </mc:Choice>
              <mc:Fallback>
                <p:oleObj name="Equation" r:id="rId3" imgW="2171520" imgH="419040" progId="Equation.3">
                  <p:embed/>
                  <p:pic>
                    <p:nvPicPr>
                      <p:cNvPr id="368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547" y="2630652"/>
                        <a:ext cx="6056313" cy="1168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13792" y="4336959"/>
            <a:ext cx="97866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Comic Sans MS" panose="030F0702030302020204" pitchFamily="66" charset="0"/>
              </a:rPr>
              <a:t>This can be written by using conservation of energy </a:t>
            </a:r>
          </a:p>
          <a:p>
            <a:r>
              <a:rPr lang="en-US" sz="2400" dirty="0">
                <a:latin typeface="Comic Sans MS" panose="030F0702030302020204" pitchFamily="66" charset="0"/>
              </a:rPr>
              <a:t>for a free particle, </a:t>
            </a:r>
            <a:r>
              <a:rPr lang="en-US" sz="2400" u="sng" dirty="0">
                <a:latin typeface="Comic Sans MS" panose="030F0702030302020204" pitchFamily="66" charset="0"/>
              </a:rPr>
              <a:t>V is the potential energy,  E is the total Energ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54038" y="1488596"/>
            <a:ext cx="101061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omic Sans MS" panose="030F0702030302020204" pitchFamily="66" charset="0"/>
              </a:rPr>
              <a:t>Time independent Schrodinger can be written for a wave function  a free particle as</a:t>
            </a:r>
          </a:p>
        </p:txBody>
      </p:sp>
    </p:spTree>
    <p:extLst>
      <p:ext uri="{BB962C8B-B14F-4D97-AF65-F5344CB8AC3E}">
        <p14:creationId xmlns:p14="http://schemas.microsoft.com/office/powerpoint/2010/main" val="19139590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8049" y="624110"/>
            <a:ext cx="9750489" cy="635523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mic Sans MS" panose="030F0702030302020204" pitchFamily="66" charset="0"/>
              </a:rPr>
              <a:t>The Schrödinger Equation in one Dim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1138" y="1391473"/>
            <a:ext cx="10631504" cy="4842417"/>
          </a:xfrm>
        </p:spPr>
        <p:txBody>
          <a:bodyPr>
            <a:normAutofit lnSpcReduction="10000"/>
          </a:bodyPr>
          <a:lstStyle/>
          <a:p>
            <a:r>
              <a:rPr lang="en-US" sz="2400" b="1" dirty="0">
                <a:latin typeface="Comic Sans MS" panose="030F0702030302020204" pitchFamily="66" charset="0"/>
              </a:rPr>
              <a:t>The Schrödinger equation for a particle of mass m in one dimension has the form (time dependent)</a:t>
            </a: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pPr marL="0" lvl="0" indent="0" algn="ctr" defTabSz="914400" fontAlgn="base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V is the potential energy, </a:t>
            </a:r>
          </a:p>
          <a:p>
            <a:pPr marL="0" lvl="0" indent="0" algn="ctr" defTabSz="914400" fontAlgn="base">
              <a:spcBef>
                <a:spcPct val="0"/>
              </a:spcBef>
              <a:spcAft>
                <a:spcPct val="0"/>
              </a:spcAft>
              <a:buClrTx/>
              <a:buNone/>
            </a:pPr>
            <a:r>
              <a:rPr lang="en-US" altLang="en-US" sz="2000" b="1" dirty="0">
                <a:solidFill>
                  <a:srgbClr val="000000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Schrödinger equation is based on the energy approach </a:t>
            </a:r>
          </a:p>
          <a:p>
            <a:pPr marL="0" lvl="0" indent="0" algn="ctr" defTabSz="914400" fontAlgn="base">
              <a:spcBef>
                <a:spcPct val="0"/>
              </a:spcBef>
              <a:spcAft>
                <a:spcPct val="0"/>
              </a:spcAft>
              <a:buClrTx/>
              <a:buNone/>
            </a:pPr>
            <a:endParaRPr lang="en-US" altLang="en-US" sz="2000" dirty="0">
              <a:solidFill>
                <a:srgbClr val="000000"/>
              </a:solidFill>
              <a:latin typeface="Comic Sans MS" panose="030F0702030302020204" pitchFamily="66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Comic Sans MS" panose="030F0702030302020204" pitchFamily="66" charset="0"/>
              </a:rPr>
              <a:t> </a:t>
            </a:r>
            <a:r>
              <a:rPr lang="en-US" sz="2000" b="1" dirty="0">
                <a:latin typeface="Comic Sans MS" panose="030F0702030302020204" pitchFamily="66" charset="0"/>
              </a:rPr>
              <a:t>The time dependent equation in 3D can be written as x, y, z or </a:t>
            </a:r>
            <a:r>
              <a:rPr lang="el-GR" sz="2000" b="1" dirty="0">
                <a:latin typeface="Comic Sans MS" panose="030F0702030302020204" pitchFamily="66" charset="0"/>
              </a:rPr>
              <a:t>ψ</a:t>
            </a:r>
            <a:r>
              <a:rPr lang="en-US" sz="2000" b="1" dirty="0">
                <a:latin typeface="Comic Sans MS" panose="030F0702030302020204" pitchFamily="66" charset="0"/>
              </a:rPr>
              <a:t>(r,</a:t>
            </a:r>
            <a:r>
              <a:rPr lang="el-GR" sz="2000" b="1" dirty="0">
                <a:latin typeface="Comic Sans MS" panose="030F0702030302020204" pitchFamily="66" charset="0"/>
              </a:rPr>
              <a:t>θ</a:t>
            </a:r>
            <a:r>
              <a:rPr lang="en-US" sz="2000" b="1" dirty="0">
                <a:latin typeface="Comic Sans MS" panose="030F0702030302020204" pitchFamily="66" charset="0"/>
              </a:rPr>
              <a:t>,</a:t>
            </a:r>
            <a:r>
              <a:rPr lang="az-Cyrl-AZ" sz="2000" b="1" dirty="0">
                <a:latin typeface="Comic Sans MS" panose="030F0702030302020204" pitchFamily="66" charset="0"/>
              </a:rPr>
              <a:t>Ф</a:t>
            </a:r>
            <a:r>
              <a:rPr lang="en-US" sz="2000" b="1" dirty="0">
                <a:latin typeface="Comic Sans MS" panose="030F0702030302020204" pitchFamily="66" charset="0"/>
              </a:rPr>
              <a:t>)</a:t>
            </a:r>
          </a:p>
          <a:p>
            <a:r>
              <a:rPr lang="en-US" sz="2000" b="1" dirty="0">
                <a:latin typeface="Comic Sans MS" panose="030F0702030302020204" pitchFamily="66" charset="0"/>
              </a:rPr>
              <a:t>When we used Newton’s laws: we have used conservation of energy and no external force acting on a system.</a:t>
            </a:r>
          </a:p>
          <a:p>
            <a:r>
              <a:rPr lang="en-US" sz="2000" b="1" dirty="0">
                <a:latin typeface="Comic Sans MS" panose="030F0702030302020204" pitchFamily="66" charset="0"/>
              </a:rPr>
              <a:t>Here we consider a particle moving in the x –axis with no force acting on it.</a:t>
            </a:r>
          </a:p>
          <a:p>
            <a:endParaRPr lang="en-US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36226"/>
              </p:ext>
            </p:extLst>
          </p:nvPr>
        </p:nvGraphicFramePr>
        <p:xfrm>
          <a:off x="1691591" y="2273300"/>
          <a:ext cx="76263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3" imgW="2755800" imgH="419040" progId="Equation.3">
                  <p:embed/>
                </p:oleObj>
              </mc:Choice>
              <mc:Fallback>
                <p:oleObj name="Equation" r:id="rId3" imgW="2755800" imgH="41904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591" y="2273300"/>
                        <a:ext cx="7626350" cy="1155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8523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869233" y="414339"/>
            <a:ext cx="9144000" cy="828676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The Schrödinger Equation in One Dimension</a:t>
            </a:r>
            <a:br>
              <a:rPr lang="en-US" altLang="en-US" dirty="0">
                <a:latin typeface="Comic Sans MS" panose="030F0702030302020204" pitchFamily="66" charset="0"/>
              </a:rPr>
            </a:br>
            <a:endParaRPr lang="en-US" altLang="en-US" dirty="0">
              <a:latin typeface="Comic Sans MS" panose="030F0702030302020204" pitchFamily="66" charset="0"/>
            </a:endParaRPr>
          </a:p>
        </p:txBody>
      </p:sp>
      <p:sp>
        <p:nvSpPr>
          <p:cNvPr id="28675" name="Text Box 7"/>
          <p:cNvSpPr txBox="1">
            <a:spLocks noChangeArrowheads="1"/>
          </p:cNvSpPr>
          <p:nvPr/>
        </p:nvSpPr>
        <p:spPr bwMode="auto">
          <a:xfrm>
            <a:off x="905069" y="1357314"/>
            <a:ext cx="1063689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ince the solution to the Schr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ödinger equation is supposed to represent a single particle, the total probability (sum of all probabilities) of finding that particle anywhere in space </a:t>
            </a:r>
            <a:r>
              <a:rPr kumimoji="0" lang="en-US" alt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should be equal to 1 (or 100%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6" name="Text Box 9"/>
              <p:cNvSpPr txBox="1">
                <a:spLocks noChangeArrowheads="1"/>
              </p:cNvSpPr>
              <p:nvPr/>
            </p:nvSpPr>
            <p:spPr bwMode="auto">
              <a:xfrm>
                <a:off x="578499" y="4933950"/>
                <a:ext cx="11467322" cy="20313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DE7E18">
                        <a:lumMod val="50000"/>
                      </a:srgbClr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+mn-ea"/>
                    <a:cs typeface="+mn-cs"/>
                  </a:rPr>
                  <a:t>When this is true, </a:t>
                </a:r>
                <a:r>
                  <a:rPr kumimoji="0" lang="en-US" altLang="en-US" sz="1800" i="0" u="sng" strike="noStrike" kern="1200" cap="none" spc="0" normalizeH="0" baseline="0" noProof="0" dirty="0">
                    <a:ln>
                      <a:noFill/>
                    </a:ln>
                    <a:solidFill>
                      <a:srgbClr val="DE7E18">
                        <a:lumMod val="50000"/>
                      </a:srgbClr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+mn-ea"/>
                    <a:cs typeface="+mn-cs"/>
                  </a:rPr>
                  <a:t>the wave function is normalized</a:t>
                </a: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DE7E18">
                        <a:lumMod val="50000"/>
                      </a:srgbClr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+mn-ea"/>
                    <a:cs typeface="+mn-cs"/>
                  </a:rPr>
                  <a:t>. This condition plays an important role in quantum mechanics, for it places a restriction on the possible solutions of the Schrödinger equation. In particular, the wave function </a:t>
                </a:r>
                <a:r>
                  <a:rPr kumimoji="0" lang="el-GR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DE7E18">
                        <a:lumMod val="50000"/>
                      </a:srgbClr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+mn-ea"/>
                    <a:cs typeface="+mn-cs"/>
                  </a:rPr>
                  <a:t>ψ</a:t>
                </a: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DE7E18">
                        <a:lumMod val="50000"/>
                      </a:srgbClr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+mn-ea"/>
                    <a:cs typeface="+mn-cs"/>
                  </a:rPr>
                  <a:t>(</a:t>
                </a:r>
                <a:r>
                  <a:rPr kumimoji="0" lang="en-US" altLang="en-US" sz="1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DE7E18">
                        <a:lumMod val="50000"/>
                      </a:srgbClr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+mn-ea"/>
                    <a:cs typeface="+mn-cs"/>
                  </a:rPr>
                  <a:t>x,t</a:t>
                </a:r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DE7E18">
                        <a:lumMod val="50000"/>
                      </a:srgbClr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+mn-ea"/>
                    <a:cs typeface="+mn-cs"/>
                  </a:rPr>
                  <a:t>) must approach zero sufficiently fast as x    </a:t>
                </a:r>
                <a14:m>
                  <m:oMath xmlns:m="http://schemas.openxmlformats.org/officeDocument/2006/math" xmlns="">
                    <m:r>
                      <a:rPr kumimoji="0" lang="en-US" alt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DE7E18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±∞</m:t>
                    </m:r>
                  </m:oMath>
                </a14:m>
                <a:r>
                  <a:rPr kumimoji="0" lang="en-US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DE7E18">
                        <a:lumMod val="50000"/>
                      </a:srgbClr>
                    </a:solidFill>
                    <a:effectLst/>
                    <a:uLnTx/>
                    <a:uFillTx/>
                    <a:latin typeface="Comic Sans MS" panose="030F0702030302020204" pitchFamily="66" charset="0"/>
                    <a:ea typeface="+mn-ea"/>
                    <a:cs typeface="+mn-cs"/>
                  </a:rPr>
                  <a:t> so that the integral in the Equation above remains finite.</a:t>
                </a:r>
              </a:p>
              <a:p>
                <a:pPr lvl="0">
                  <a:spcBef>
                    <a:spcPct val="50000"/>
                  </a:spcBef>
                  <a:defRPr/>
                </a:pPr>
                <a:r>
                  <a:rPr lang="en-US" altLang="en-US" sz="1800" dirty="0">
                    <a:solidFill>
                      <a:srgbClr val="DE7E18">
                        <a:lumMod val="50000"/>
                      </a:srgbClr>
                    </a:solidFill>
                    <a:latin typeface="Comic Sans MS" panose="030F0702030302020204" pitchFamily="66" charset="0"/>
                  </a:rPr>
                  <a:t>Schrödinger equation is continuous function.</a:t>
                </a:r>
                <a:endPara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DE7E18">
                      <a:lumMod val="50000"/>
                    </a:srgbClr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DE7E18">
                      <a:lumMod val="50000"/>
                    </a:srgbClr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676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8499" y="4933950"/>
                <a:ext cx="11467322" cy="2031325"/>
              </a:xfrm>
              <a:prstGeom prst="rect">
                <a:avLst/>
              </a:prstGeom>
              <a:blipFill>
                <a:blip r:embed="rId3"/>
                <a:stretch>
                  <a:fillRect l="-478" t="-1198" r="-10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Arrow Connector 2"/>
          <p:cNvCxnSpPr/>
          <p:nvPr/>
        </p:nvCxnSpPr>
        <p:spPr>
          <a:xfrm>
            <a:off x="9801081" y="5705506"/>
            <a:ext cx="382555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756470"/>
              </p:ext>
            </p:extLst>
          </p:nvPr>
        </p:nvGraphicFramePr>
        <p:xfrm>
          <a:off x="2227812" y="3502112"/>
          <a:ext cx="73072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4" imgW="2933640" imgH="330120" progId="Equation.DSMT4">
                  <p:embed/>
                </p:oleObj>
              </mc:Choice>
              <mc:Fallback>
                <p:oleObj name="Equation" r:id="rId4" imgW="2933640" imgH="3301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812" y="3502112"/>
                        <a:ext cx="730726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2609339-494A-402B-B9ED-ABFD73E9531D}"/>
              </a:ext>
            </a:extLst>
          </p:cNvPr>
          <p:cNvSpPr txBox="1"/>
          <p:nvPr/>
        </p:nvSpPr>
        <p:spPr>
          <a:xfrm>
            <a:off x="4471332" y="3287495"/>
            <a:ext cx="26676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Sum of all probabilities</a:t>
            </a:r>
          </a:p>
        </p:txBody>
      </p:sp>
    </p:spTree>
    <p:extLst>
      <p:ext uri="{BB962C8B-B14F-4D97-AF65-F5344CB8AC3E}">
        <p14:creationId xmlns:p14="http://schemas.microsoft.com/office/powerpoint/2010/main" val="2848350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32857" y="1"/>
            <a:ext cx="10328988" cy="111034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Separation of Time and Space  dependencies of Schrödinger Equation</a:t>
            </a:r>
          </a:p>
        </p:txBody>
      </p:sp>
      <p:sp>
        <p:nvSpPr>
          <p:cNvPr id="30724" name="Text Box 7"/>
          <p:cNvSpPr txBox="1">
            <a:spLocks noChangeArrowheads="1"/>
          </p:cNvSpPr>
          <p:nvPr/>
        </p:nvSpPr>
        <p:spPr bwMode="auto">
          <a:xfrm>
            <a:off x="545284" y="4991096"/>
            <a:ext cx="1125878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e find that the Schr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ödinger equation can be separated – its time- and space-dependent parts can be solved for separately.</a:t>
            </a:r>
          </a:p>
        </p:txBody>
      </p:sp>
      <p:pic>
        <p:nvPicPr>
          <p:cNvPr id="3072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60" t="-16846" r="6546"/>
          <a:stretch>
            <a:fillRect/>
          </a:stretch>
        </p:blipFill>
        <p:spPr bwMode="auto">
          <a:xfrm>
            <a:off x="3922162" y="4285571"/>
            <a:ext cx="323056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039092" y="1110343"/>
            <a:ext cx="10764981" cy="31752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rgbClr val="A53010"/>
              </a:buClr>
              <a:buSzTx/>
              <a:buFont typeface="Wingdings 3" charset="2"/>
              <a:buChar char="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chrödinger’s first application of his wave equation was to problems such as the hydrogen atom (Bohr’s work) and the simple harmonic oscillator (Planck’s work),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n which he showed that the energy quantization in those systems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an be explained naturally in terms of standing waves.</a:t>
            </a:r>
          </a:p>
          <a:p>
            <a:pPr marL="342900" lvl="0" indent="-342900" defTabSz="457200">
              <a:spcBef>
                <a:spcPts val="1000"/>
              </a:spcBef>
              <a:buClr>
                <a:srgbClr val="A53010"/>
              </a:buClr>
              <a:buFont typeface="Wingdings 3" charset="2"/>
              <a:buChar char=""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separation </a:t>
            </a:r>
            <a:r>
              <a:rPr lang="en-US" sz="2400" b="1" dirty="0">
                <a:solidFill>
                  <a:srgbClr val="DE7E18">
                    <a:lumMod val="50000"/>
                  </a:srgbClr>
                </a:solidFill>
                <a:latin typeface="Comic Sans MS" panose="030F0702030302020204" pitchFamily="66" charset="0"/>
              </a:rPr>
              <a:t>of Time and Space is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ccomplished by first assuming that the wave function can be written as a product of two functions, one of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x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nd one of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, as</a:t>
            </a:r>
          </a:p>
        </p:txBody>
      </p:sp>
    </p:spTree>
    <p:extLst>
      <p:ext uri="{BB962C8B-B14F-4D97-AF65-F5344CB8AC3E}">
        <p14:creationId xmlns:p14="http://schemas.microsoft.com/office/powerpoint/2010/main" val="10263020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"/>
          <p:cNvSpPr>
            <a:spLocks noGrp="1" noChangeArrowheads="1"/>
          </p:cNvSpPr>
          <p:nvPr>
            <p:ph type="title"/>
          </p:nvPr>
        </p:nvSpPr>
        <p:spPr>
          <a:xfrm>
            <a:off x="1968500" y="1"/>
            <a:ext cx="8242300" cy="1254125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Time-Dependent Schrödinger</a:t>
            </a:r>
            <a:br>
              <a:rPr lang="en-US" altLang="en-US" dirty="0">
                <a:latin typeface="Comic Sans MS" panose="030F0702030302020204" pitchFamily="66" charset="0"/>
              </a:rPr>
            </a:br>
            <a:r>
              <a:rPr lang="en-US" altLang="en-US" dirty="0">
                <a:latin typeface="Comic Sans MS" panose="030F0702030302020204" pitchFamily="66" charset="0"/>
              </a:rPr>
              <a:t>Equation</a:t>
            </a:r>
          </a:p>
        </p:txBody>
      </p:sp>
      <p:sp>
        <p:nvSpPr>
          <p:cNvPr id="31747" name="Text Box 8"/>
          <p:cNvSpPr txBox="1">
            <a:spLocks noChangeArrowheads="1"/>
          </p:cNvSpPr>
          <p:nvPr/>
        </p:nvSpPr>
        <p:spPr bwMode="auto">
          <a:xfrm>
            <a:off x="1214931" y="1346383"/>
            <a:ext cx="100078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time dependence can be found easily; by Substituting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l-GR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ψ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</a:t>
            </a:r>
            <a:r>
              <a:rPr kumimoji="0" lang="en-US" alt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x,t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)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nto the general, time-dependent Schrödinger equation</a:t>
            </a:r>
          </a:p>
        </p:txBody>
      </p:sp>
      <p:sp>
        <p:nvSpPr>
          <p:cNvPr id="31748" name="Text Box 12"/>
          <p:cNvSpPr txBox="1">
            <a:spLocks noChangeArrowheads="1"/>
          </p:cNvSpPr>
          <p:nvPr/>
        </p:nvSpPr>
        <p:spPr bwMode="auto">
          <a:xfrm>
            <a:off x="1530221" y="3210328"/>
            <a:ext cx="9129162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is function has an absolute value of 1; it does not affect the probability density in space and the equation becomes after some Algebr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DE7E18">
                  <a:lumMod val="50000"/>
                </a:srgbClr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31749" name="Group 17"/>
          <p:cNvGrpSpPr>
            <a:grpSpLocks/>
          </p:cNvGrpSpPr>
          <p:nvPr/>
        </p:nvGrpSpPr>
        <p:grpSpPr bwMode="auto">
          <a:xfrm>
            <a:off x="4266715" y="2278419"/>
            <a:ext cx="3308350" cy="904875"/>
            <a:chOff x="1857" y="1517"/>
            <a:chExt cx="2084" cy="570"/>
          </a:xfrm>
        </p:grpSpPr>
        <p:pic>
          <p:nvPicPr>
            <p:cNvPr id="31750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2234" r="1315"/>
            <a:stretch>
              <a:fillRect/>
            </a:stretch>
          </p:blipFill>
          <p:spPr bwMode="auto">
            <a:xfrm>
              <a:off x="1857" y="1517"/>
              <a:ext cx="1869" cy="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751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3039" t="26373" b="30769"/>
            <a:stretch>
              <a:fillRect/>
            </a:stretch>
          </p:blipFill>
          <p:spPr bwMode="auto">
            <a:xfrm>
              <a:off x="3768" y="1813"/>
              <a:ext cx="17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102591" y="4720206"/>
          <a:ext cx="62325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5" imgW="2133600" imgH="419100" progId="Equation.3">
                  <p:embed/>
                </p:oleObj>
              </mc:Choice>
              <mc:Fallback>
                <p:oleObj name="Equation" r:id="rId5" imgW="2133600" imgH="419100" progId="Equation.3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591" y="4720206"/>
                        <a:ext cx="6232525" cy="12239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865470" y="6137311"/>
            <a:ext cx="81035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“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this is called </a:t>
            </a:r>
            <a:r>
              <a:rPr kumimoji="0" lang="en-US" altLang="en-US" sz="24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time independent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Schrodinger equation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0633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981200" y="274638"/>
            <a:ext cx="8229600" cy="715962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hat are these waves</a:t>
            </a: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64524" y="1295401"/>
            <a:ext cx="507907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M Wave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light/photons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mplitude       = electric fiel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tells you the probability of detecting a photon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Maxwell’s Equation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Solutions are sine/cosine 	wave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52205" y="2468882"/>
          <a:ext cx="5111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" name="Equation" r:id="rId3" imgW="253800" imgH="279360" progId="Equation.DSMT4">
                  <p:embed/>
                </p:oleObj>
              </mc:Choice>
              <mc:Fallback>
                <p:oleObj name="Equation" r:id="rId3" imgW="25380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05" y="2468882"/>
                        <a:ext cx="5111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05931" y="2070099"/>
          <a:ext cx="3016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0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931" y="2070099"/>
                        <a:ext cx="30162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852974" y="3730625"/>
          <a:ext cx="18367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1" name="Equation" r:id="rId7" imgW="914400" imgH="419040" progId="Equation.3">
                  <p:embed/>
                </p:oleObj>
              </mc:Choice>
              <mc:Fallback>
                <p:oleObj name="Equation" r:id="rId7" imgW="914400" imgH="419040" progId="Equation.3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974" y="3730625"/>
                        <a:ext cx="1836737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919032"/>
              </p:ext>
            </p:extLst>
          </p:nvPr>
        </p:nvGraphicFramePr>
        <p:xfrm>
          <a:off x="1607792" y="5594687"/>
          <a:ext cx="2917826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2" name="Equation" r:id="rId9" imgW="1422360" imgH="203040" progId="Equation.DSMT4">
                  <p:embed/>
                </p:oleObj>
              </mc:Choice>
              <mc:Fallback>
                <p:oleObj name="Equation" r:id="rId9" imgW="142236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792" y="5594687"/>
                        <a:ext cx="2917826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08415"/>
              </p:ext>
            </p:extLst>
          </p:nvPr>
        </p:nvGraphicFramePr>
        <p:xfrm>
          <a:off x="1607792" y="6100940"/>
          <a:ext cx="29337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3" name="Equation" r:id="rId11" imgW="1447560" imgH="203040" progId="Equation.DSMT4">
                  <p:embed/>
                </p:oleObj>
              </mc:Choice>
              <mc:Fallback>
                <p:oleObj name="Equation" r:id="rId11" imgW="144756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792" y="6100940"/>
                        <a:ext cx="29337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324599" y="1295401"/>
            <a:ext cx="566235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atter Wave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electrons/etc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Amplitude       = matter field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   tells you the probability 	of detecting a particl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Schrödinger Equation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Solutions are 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omplex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	sine/cosine waves: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8410575" y="2070098"/>
          <a:ext cx="3524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4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15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5" y="2070098"/>
                        <a:ext cx="35242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6979840" y="2397123"/>
          <a:ext cx="5635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5" name="Equation" r:id="rId15" imgW="279360" imgH="279360" progId="Equation.DSMT4">
                  <p:embed/>
                </p:oleObj>
              </mc:Choice>
              <mc:Fallback>
                <p:oleObj name="Equation" r:id="rId15" imgW="279360" imgH="279360" progId="Equation.DSMT4">
                  <p:embed/>
                  <p:pic>
                    <p:nvPicPr>
                      <p:cNvPr id="15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840" y="2397123"/>
                        <a:ext cx="563563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788812" y="3730625"/>
          <a:ext cx="2366963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" name="Equation" r:id="rId17" imgW="1180800" imgH="419040" progId="Equation.3">
                  <p:embed/>
                </p:oleObj>
              </mc:Choice>
              <mc:Fallback>
                <p:oleObj name="Equation" r:id="rId17" imgW="1180800" imgH="419040" progId="Equation.3">
                  <p:embed/>
                  <p:pic>
                    <p:nvPicPr>
                      <p:cNvPr id="15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812" y="3730625"/>
                        <a:ext cx="2366963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553201" y="5562601"/>
          <a:ext cx="34194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7" name="Equation" r:id="rId19" imgW="1714320" imgH="279360" progId="Equation.DSMT4">
                  <p:embed/>
                </p:oleObj>
              </mc:Choice>
              <mc:Fallback>
                <p:oleObj name="Equation" r:id="rId19" imgW="1714320" imgH="2793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5562601"/>
                        <a:ext cx="3419475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553201" y="6096001"/>
          <a:ext cx="40671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" name="Equation" r:id="rId21" imgW="2019240" imgH="253800" progId="Equation.DSMT4">
                  <p:embed/>
                </p:oleObj>
              </mc:Choice>
              <mc:Fallback>
                <p:oleObj name="Equation" r:id="rId21" imgW="201924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6096001"/>
                        <a:ext cx="40671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733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3_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isp" id="{7CB32D59-10C0-40DD-B7BD-2E94284A981C}" vid="{24B1A44C-C006-48B2-A4D7-E5549B3D8CD4}"/>
    </a:ext>
  </a:extLst>
</a:theme>
</file>

<file path=ppt/theme/theme3.xml><?xml version="1.0" encoding="utf-8"?>
<a:theme xmlns:a="http://schemas.openxmlformats.org/drawingml/2006/main" name="1_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Wisp" id="{7CB32D59-10C0-40DD-B7BD-2E94284A981C}" vid="{24B1A44C-C006-48B2-A4D7-E5549B3D8CD4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1</TotalTime>
  <Words>1643</Words>
  <Application>Microsoft Macintosh PowerPoint</Application>
  <PresentationFormat>Custom</PresentationFormat>
  <Paragraphs>181</Paragraphs>
  <Slides>20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Wisp</vt:lpstr>
      <vt:lpstr>3_Wisp</vt:lpstr>
      <vt:lpstr>1_Wisp</vt:lpstr>
      <vt:lpstr>Equation</vt:lpstr>
      <vt:lpstr>PowerPoint Presentation</vt:lpstr>
      <vt:lpstr>The Schrödinger Equation in one Dimension</vt:lpstr>
      <vt:lpstr>The Schrödinger Equation</vt:lpstr>
      <vt:lpstr>Time independent Schrodinger Equation</vt:lpstr>
      <vt:lpstr>The Schrödinger Equation in one Dimension</vt:lpstr>
      <vt:lpstr>The Schrödinger Equation in One Dimension </vt:lpstr>
      <vt:lpstr>Separation of Time and Space  dependencies of Schrödinger Equation</vt:lpstr>
      <vt:lpstr>Time-Dependent Schrödinger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</vt:lpstr>
      <vt:lpstr>Free Particles; Plane Waves and Wave Packets</vt:lpstr>
      <vt:lpstr>Free Particles; Plane Waves and Wave Packets</vt:lpstr>
      <vt:lpstr>Free Particles; Plane Waves and Wave Packet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mir, Fatima Zohra</dc:creator>
  <cp:lastModifiedBy>FATIMA Amir</cp:lastModifiedBy>
  <cp:revision>64</cp:revision>
  <cp:lastPrinted>2023-10-24T18:45:15Z</cp:lastPrinted>
  <dcterms:created xsi:type="dcterms:W3CDTF">2019-03-21T13:47:24Z</dcterms:created>
  <dcterms:modified xsi:type="dcterms:W3CDTF">2023-11-01T22:44:21Z</dcterms:modified>
</cp:coreProperties>
</file>